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220" w:type="pct"/>
        <w:tblInd w:w="-289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4004"/>
        <w:gridCol w:w="6417"/>
      </w:tblGrid>
      <w:tr w:rsidR="00DC0771" w:rsidRPr="00364C33" w14:paraId="7BE1BE6D" w14:textId="77777777" w:rsidTr="009745AC">
        <w:trPr>
          <w:trHeight w:val="750"/>
        </w:trPr>
        <w:tc>
          <w:tcPr>
            <w:tcW w:w="1921" w:type="pct"/>
          </w:tcPr>
          <w:p w14:paraId="3D9FB80C" w14:textId="77777777" w:rsidR="00DC0771" w:rsidRPr="00364C33" w:rsidRDefault="00DC0771" w:rsidP="001941AF">
            <w:pPr>
              <w:ind w:right="-128"/>
              <w:jc w:val="center"/>
              <w:rPr>
                <w:b/>
                <w:color w:val="000000"/>
                <w:sz w:val="28"/>
                <w:szCs w:val="28"/>
              </w:rPr>
            </w:pPr>
            <w:bookmarkStart w:id="0" w:name="_Hlk46092904"/>
            <w:bookmarkStart w:id="1" w:name="_GoBack"/>
            <w:bookmarkEnd w:id="1"/>
            <w:r w:rsidRPr="00364C33">
              <w:rPr>
                <w:b/>
                <w:color w:val="000000"/>
                <w:sz w:val="28"/>
                <w:szCs w:val="28"/>
              </w:rPr>
              <w:t>SỞ GIÁO DỤC VÀ ĐÀO TẠO</w:t>
            </w:r>
          </w:p>
          <w:p w14:paraId="336479B4" w14:textId="575E20F7" w:rsidR="00DC0771" w:rsidRPr="00364C33" w:rsidRDefault="00DC0771" w:rsidP="00F7048E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364C33"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04D37323" wp14:editId="769A295C">
                      <wp:simplePos x="0" y="0"/>
                      <wp:positionH relativeFrom="column">
                        <wp:posOffset>821055</wp:posOffset>
                      </wp:positionH>
                      <wp:positionV relativeFrom="paragraph">
                        <wp:posOffset>207099</wp:posOffset>
                      </wp:positionV>
                      <wp:extent cx="756000" cy="0"/>
                      <wp:effectExtent l="0" t="0" r="2540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56000" cy="0"/>
                              </a:xfrm>
                              <a:prstGeom prst="line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0A7AD5" id="Straight Connector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65pt,16.3pt" to="124.2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" strokecolor="black [3200]" strokeweight="1pt">
                      <v:stroke joinstyle="miter"/>
                    </v:line>
                  </w:pict>
                </mc:Fallback>
              </mc:AlternateContent>
            </w:r>
            <w:r w:rsidRPr="00364C33">
              <w:rPr>
                <w:b/>
                <w:color w:val="000000"/>
                <w:sz w:val="28"/>
                <w:szCs w:val="28"/>
              </w:rPr>
              <w:t>QUẢNG NAM</w:t>
            </w:r>
          </w:p>
        </w:tc>
        <w:tc>
          <w:tcPr>
            <w:tcW w:w="3079" w:type="pct"/>
          </w:tcPr>
          <w:p w14:paraId="309DC3F6" w14:textId="40F3A06B" w:rsidR="00DC0771" w:rsidRPr="00364C33" w:rsidRDefault="00A96783" w:rsidP="00A96783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  </w:t>
            </w:r>
            <w:r w:rsidR="00DC0771" w:rsidRPr="00364C33">
              <w:rPr>
                <w:b/>
                <w:color w:val="000000"/>
                <w:sz w:val="28"/>
                <w:szCs w:val="28"/>
              </w:rPr>
              <w:t>KỲ THI TUYỂN SINH LỚP 10 THPT CHUYÊN</w:t>
            </w:r>
          </w:p>
          <w:p w14:paraId="2F73787A" w14:textId="51DDED50" w:rsidR="00DC0771" w:rsidRPr="00364C33" w:rsidRDefault="00ED4403" w:rsidP="00575E61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0D4CB50" wp14:editId="7F3B3EC8">
                      <wp:simplePos x="0" y="0"/>
                      <wp:positionH relativeFrom="column">
                        <wp:posOffset>1216571</wp:posOffset>
                      </wp:positionH>
                      <wp:positionV relativeFrom="paragraph">
                        <wp:posOffset>227330</wp:posOffset>
                      </wp:positionV>
                      <wp:extent cx="1526146" cy="0"/>
                      <wp:effectExtent l="0" t="0" r="1714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26146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C043FA2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8pt,17.9pt" to="215.95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" strokecolor="black [3200]" strokeweight="1pt">
                      <v:stroke joinstyle="miter"/>
                    </v:line>
                  </w:pict>
                </mc:Fallback>
              </mc:AlternateContent>
            </w:r>
            <w:r w:rsidR="00DC0771" w:rsidRPr="00575E61">
              <w:rPr>
                <w:b/>
                <w:color w:val="000000"/>
                <w:sz w:val="28"/>
                <w:szCs w:val="28"/>
              </w:rPr>
              <w:t>NĂ</w:t>
            </w:r>
            <w:r w:rsidR="00DC0771" w:rsidRPr="00364C33">
              <w:rPr>
                <w:b/>
                <w:color w:val="000000"/>
                <w:sz w:val="28"/>
                <w:szCs w:val="28"/>
              </w:rPr>
              <w:t xml:space="preserve">M HỌC </w:t>
            </w:r>
            <w:r w:rsidR="00DC0771" w:rsidRPr="007743D8">
              <w:rPr>
                <w:b/>
                <w:sz w:val="28"/>
                <w:szCs w:val="28"/>
              </w:rPr>
              <w:t>20</w:t>
            </w:r>
            <w:r w:rsidR="00DC0771">
              <w:rPr>
                <w:b/>
                <w:sz w:val="28"/>
                <w:szCs w:val="28"/>
              </w:rPr>
              <w:t>2</w:t>
            </w:r>
            <w:r w:rsidR="00575E61">
              <w:rPr>
                <w:b/>
                <w:sz w:val="28"/>
                <w:szCs w:val="28"/>
              </w:rPr>
              <w:t>1</w:t>
            </w:r>
            <w:r w:rsidR="00DC0771" w:rsidRPr="007743D8">
              <w:rPr>
                <w:b/>
                <w:sz w:val="28"/>
                <w:szCs w:val="28"/>
              </w:rPr>
              <w:t>-202</w:t>
            </w:r>
            <w:r w:rsidR="00575E61">
              <w:rPr>
                <w:b/>
                <w:sz w:val="28"/>
                <w:szCs w:val="28"/>
              </w:rPr>
              <w:t>2</w:t>
            </w:r>
          </w:p>
        </w:tc>
      </w:tr>
      <w:tr w:rsidR="00DC0771" w:rsidRPr="00364C33" w14:paraId="56E37DB2" w14:textId="77777777" w:rsidTr="009745AC">
        <w:trPr>
          <w:trHeight w:val="900"/>
        </w:trPr>
        <w:tc>
          <w:tcPr>
            <w:tcW w:w="1921" w:type="pct"/>
            <w:vAlign w:val="center"/>
          </w:tcPr>
          <w:tbl>
            <w:tblPr>
              <w:tblW w:w="0" w:type="auto"/>
              <w:tblInd w:w="446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1E0" w:firstRow="1" w:lastRow="1" w:firstColumn="1" w:lastColumn="1" w:noHBand="0" w:noVBand="0"/>
            </w:tblPr>
            <w:tblGrid>
              <w:gridCol w:w="2793"/>
            </w:tblGrid>
            <w:tr w:rsidR="00DC0771" w:rsidRPr="00364C33" w14:paraId="7FC48FE8" w14:textId="77777777" w:rsidTr="00157215">
              <w:trPr>
                <w:trHeight w:val="339"/>
              </w:trPr>
              <w:tc>
                <w:tcPr>
                  <w:tcW w:w="2793" w:type="dxa"/>
                  <w:vAlign w:val="center"/>
                </w:tcPr>
                <w:p w14:paraId="1E536132" w14:textId="77777777" w:rsidR="00DC0771" w:rsidRPr="00364C33" w:rsidRDefault="00DC0771" w:rsidP="00F7048E">
                  <w:pPr>
                    <w:jc w:val="center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364C33">
                    <w:rPr>
                      <w:b/>
                      <w:color w:val="000000"/>
                      <w:sz w:val="28"/>
                      <w:szCs w:val="28"/>
                    </w:rPr>
                    <w:t>ĐỀ CHÍNH THỨC</w:t>
                  </w:r>
                </w:p>
              </w:tc>
            </w:tr>
          </w:tbl>
          <w:p w14:paraId="32D1A1D5" w14:textId="5DB6A8C5" w:rsidR="00DC0771" w:rsidRPr="00C10190" w:rsidRDefault="00DC0771" w:rsidP="00F7048E">
            <w:pPr>
              <w:spacing w:before="120"/>
              <w:rPr>
                <w:i/>
                <w:color w:val="000000"/>
                <w:sz w:val="28"/>
                <w:szCs w:val="28"/>
              </w:rPr>
            </w:pPr>
            <w:r w:rsidRPr="00C10190">
              <w:rPr>
                <w:i/>
                <w:color w:val="000000"/>
                <w:sz w:val="28"/>
                <w:szCs w:val="28"/>
              </w:rPr>
              <w:t xml:space="preserve">            (Đề </w:t>
            </w:r>
            <w:r w:rsidR="008E375B" w:rsidRPr="00C10190">
              <w:rPr>
                <w:i/>
                <w:color w:val="000000"/>
                <w:sz w:val="28"/>
                <w:szCs w:val="28"/>
              </w:rPr>
              <w:t xml:space="preserve">thi </w:t>
            </w:r>
            <w:r w:rsidRPr="00C10190">
              <w:rPr>
                <w:i/>
                <w:color w:val="000000"/>
                <w:sz w:val="28"/>
                <w:szCs w:val="28"/>
              </w:rPr>
              <w:t>có 01 trang)</w:t>
            </w:r>
          </w:p>
        </w:tc>
        <w:tc>
          <w:tcPr>
            <w:tcW w:w="3079" w:type="pct"/>
          </w:tcPr>
          <w:p w14:paraId="2F3A273F" w14:textId="7F8B9FA6" w:rsidR="00DC0771" w:rsidRPr="00113FA5" w:rsidRDefault="00A96783" w:rsidP="00F7048E">
            <w:pPr>
              <w:tabs>
                <w:tab w:val="left" w:pos="1134"/>
              </w:tabs>
              <w:rPr>
                <w:b/>
                <w:sz w:val="28"/>
                <w:szCs w:val="28"/>
              </w:rPr>
            </w:pPr>
            <w:r w:rsidRPr="00113FA5">
              <w:rPr>
                <w:b/>
                <w:sz w:val="28"/>
                <w:szCs w:val="28"/>
              </w:rPr>
              <w:t xml:space="preserve">  </w:t>
            </w:r>
            <w:r w:rsidR="00DC0771" w:rsidRPr="00113FA5">
              <w:rPr>
                <w:b/>
                <w:bCs/>
                <w:sz w:val="28"/>
                <w:szCs w:val="28"/>
              </w:rPr>
              <w:t>Môn thi:</w:t>
            </w:r>
            <w:r w:rsidR="00DC0771" w:rsidRPr="00113FA5">
              <w:rPr>
                <w:sz w:val="28"/>
                <w:szCs w:val="28"/>
              </w:rPr>
              <w:t xml:space="preserve"> </w:t>
            </w:r>
            <w:r w:rsidR="00DC0771" w:rsidRPr="00113FA5">
              <w:rPr>
                <w:b/>
                <w:sz w:val="28"/>
                <w:szCs w:val="28"/>
              </w:rPr>
              <w:t>TOÁN (</w:t>
            </w:r>
            <w:r w:rsidR="00737475">
              <w:rPr>
                <w:b/>
                <w:sz w:val="28"/>
                <w:szCs w:val="28"/>
              </w:rPr>
              <w:t>C</w:t>
            </w:r>
            <w:r w:rsidR="00DC0771" w:rsidRPr="00113FA5">
              <w:rPr>
                <w:b/>
                <w:sz w:val="28"/>
                <w:szCs w:val="28"/>
              </w:rPr>
              <w:t>hung)</w:t>
            </w:r>
          </w:p>
          <w:p w14:paraId="65005E92" w14:textId="01168D30" w:rsidR="00DC0771" w:rsidRPr="00113FA5" w:rsidRDefault="00A96783" w:rsidP="00F7048E">
            <w:pPr>
              <w:tabs>
                <w:tab w:val="left" w:pos="1134"/>
              </w:tabs>
              <w:rPr>
                <w:sz w:val="28"/>
                <w:szCs w:val="28"/>
              </w:rPr>
            </w:pPr>
            <w:r w:rsidRPr="00113FA5">
              <w:rPr>
                <w:sz w:val="28"/>
                <w:szCs w:val="28"/>
              </w:rPr>
              <w:t xml:space="preserve">  </w:t>
            </w:r>
            <w:r w:rsidR="00DC0771" w:rsidRPr="00113FA5">
              <w:rPr>
                <w:b/>
                <w:bCs/>
                <w:sz w:val="28"/>
                <w:szCs w:val="28"/>
              </w:rPr>
              <w:t>Thời gian:</w:t>
            </w:r>
            <w:r w:rsidR="00DC0771" w:rsidRPr="00113FA5">
              <w:rPr>
                <w:b/>
                <w:sz w:val="28"/>
                <w:szCs w:val="28"/>
              </w:rPr>
              <w:t xml:space="preserve"> </w:t>
            </w:r>
            <w:r w:rsidR="00DC0771" w:rsidRPr="00113FA5">
              <w:rPr>
                <w:b/>
                <w:bCs/>
                <w:sz w:val="28"/>
                <w:szCs w:val="28"/>
              </w:rPr>
              <w:t>120 phút</w:t>
            </w:r>
            <w:r w:rsidR="00DC0771" w:rsidRPr="00113FA5">
              <w:rPr>
                <w:b/>
                <w:sz w:val="28"/>
                <w:szCs w:val="28"/>
              </w:rPr>
              <w:t xml:space="preserve"> </w:t>
            </w:r>
            <w:r w:rsidR="00DC0771" w:rsidRPr="00113FA5">
              <w:rPr>
                <w:i/>
                <w:sz w:val="28"/>
                <w:szCs w:val="28"/>
              </w:rPr>
              <w:t>(không kể thời gian giao đề)</w:t>
            </w:r>
          </w:p>
          <w:p w14:paraId="6D2DAE03" w14:textId="1B12567A" w:rsidR="00DC0771" w:rsidRPr="00113FA5" w:rsidRDefault="00A96783" w:rsidP="00F7048E">
            <w:pPr>
              <w:tabs>
                <w:tab w:val="left" w:pos="1134"/>
              </w:tabs>
              <w:rPr>
                <w:b/>
                <w:sz w:val="28"/>
                <w:szCs w:val="28"/>
              </w:rPr>
            </w:pPr>
            <w:r w:rsidRPr="00113FA5">
              <w:rPr>
                <w:sz w:val="28"/>
                <w:szCs w:val="28"/>
              </w:rPr>
              <w:t xml:space="preserve">  </w:t>
            </w:r>
            <w:r w:rsidR="00DC0771" w:rsidRPr="00113FA5">
              <w:rPr>
                <w:b/>
                <w:bCs/>
                <w:sz w:val="28"/>
                <w:szCs w:val="28"/>
              </w:rPr>
              <w:t>Khóa thi ngày:</w:t>
            </w:r>
            <w:r w:rsidR="00DC0771" w:rsidRPr="00113FA5">
              <w:rPr>
                <w:b/>
                <w:sz w:val="28"/>
                <w:szCs w:val="28"/>
              </w:rPr>
              <w:t xml:space="preserve"> </w:t>
            </w:r>
            <w:r w:rsidR="004A2B08" w:rsidRPr="00113FA5">
              <w:rPr>
                <w:b/>
                <w:sz w:val="28"/>
                <w:szCs w:val="28"/>
              </w:rPr>
              <w:t>03-05</w:t>
            </w:r>
            <w:r w:rsidR="00DC0771" w:rsidRPr="00113FA5">
              <w:rPr>
                <w:b/>
                <w:sz w:val="28"/>
                <w:szCs w:val="28"/>
              </w:rPr>
              <w:t>/</w:t>
            </w:r>
            <w:r w:rsidR="00575E61" w:rsidRPr="00113FA5">
              <w:rPr>
                <w:b/>
                <w:sz w:val="28"/>
                <w:szCs w:val="28"/>
              </w:rPr>
              <w:t>6</w:t>
            </w:r>
            <w:r w:rsidR="00DC0771" w:rsidRPr="00113FA5">
              <w:rPr>
                <w:b/>
                <w:sz w:val="28"/>
                <w:szCs w:val="28"/>
              </w:rPr>
              <w:t>/202</w:t>
            </w:r>
            <w:r w:rsidR="00575E61" w:rsidRPr="00113FA5">
              <w:rPr>
                <w:b/>
                <w:sz w:val="28"/>
                <w:szCs w:val="28"/>
              </w:rPr>
              <w:t>1</w:t>
            </w:r>
          </w:p>
          <w:p w14:paraId="5A38FA34" w14:textId="2253353A" w:rsidR="00A96783" w:rsidRPr="00A96783" w:rsidRDefault="00A96783" w:rsidP="00F7048E">
            <w:pPr>
              <w:tabs>
                <w:tab w:val="left" w:pos="1134"/>
              </w:tabs>
              <w:rPr>
                <w:b/>
                <w:color w:val="000000"/>
                <w:sz w:val="6"/>
                <w:szCs w:val="6"/>
              </w:rPr>
            </w:pPr>
          </w:p>
        </w:tc>
      </w:tr>
    </w:tbl>
    <w:p w14:paraId="705A0993" w14:textId="77777777" w:rsidR="00DC0771" w:rsidRPr="00306728" w:rsidRDefault="00DC0771" w:rsidP="00DC0771">
      <w:pPr>
        <w:jc w:val="both"/>
        <w:rPr>
          <w:b/>
          <w:bCs/>
          <w:iCs/>
          <w:color w:val="000000"/>
          <w:sz w:val="26"/>
          <w:szCs w:val="26"/>
        </w:rPr>
      </w:pPr>
    </w:p>
    <w:p w14:paraId="492E4C88" w14:textId="3A4550D7" w:rsidR="00DC0771" w:rsidRPr="00B677E3" w:rsidRDefault="00DC0771" w:rsidP="009B3300">
      <w:pPr>
        <w:spacing w:line="288" w:lineRule="auto"/>
        <w:jc w:val="both"/>
        <w:rPr>
          <w:b/>
          <w:sz w:val="26"/>
          <w:szCs w:val="26"/>
        </w:rPr>
      </w:pPr>
      <w:r w:rsidRPr="00B677E3">
        <w:rPr>
          <w:b/>
          <w:sz w:val="26"/>
          <w:szCs w:val="26"/>
        </w:rPr>
        <w:t>Câu 1</w:t>
      </w:r>
      <w:r w:rsidR="008763E5">
        <w:rPr>
          <w:b/>
          <w:sz w:val="26"/>
          <w:szCs w:val="26"/>
        </w:rPr>
        <w:t>.</w:t>
      </w:r>
      <w:r w:rsidR="00C10190">
        <w:rPr>
          <w:b/>
          <w:sz w:val="26"/>
          <w:szCs w:val="26"/>
        </w:rPr>
        <w:t xml:space="preserve"> (2,0 điểm)</w:t>
      </w:r>
    </w:p>
    <w:p w14:paraId="103AC843" w14:textId="4F0FD87F" w:rsidR="00DC0771" w:rsidRPr="00B677E3" w:rsidRDefault="00DC0771" w:rsidP="009B3300">
      <w:pPr>
        <w:tabs>
          <w:tab w:val="left" w:pos="454"/>
        </w:tabs>
        <w:spacing w:line="288" w:lineRule="auto"/>
        <w:jc w:val="both"/>
        <w:rPr>
          <w:sz w:val="26"/>
          <w:szCs w:val="26"/>
        </w:rPr>
      </w:pPr>
      <w:r w:rsidRPr="00B677E3">
        <w:rPr>
          <w:sz w:val="26"/>
          <w:szCs w:val="26"/>
        </w:rPr>
        <w:tab/>
        <w:t>a) Thực</w:t>
      </w:r>
      <w:r w:rsidRPr="00B677E3">
        <w:rPr>
          <w:bCs/>
          <w:iCs/>
          <w:sz w:val="26"/>
          <w:szCs w:val="26"/>
        </w:rPr>
        <w:t xml:space="preserve"> hiện phép tính </w:t>
      </w:r>
      <w:r w:rsidR="00C10190" w:rsidRPr="00B677E3">
        <w:rPr>
          <w:position w:val="-30"/>
          <w:sz w:val="26"/>
          <w:szCs w:val="26"/>
        </w:rPr>
        <w:object w:dxaOrig="2680" w:dyaOrig="760" w14:anchorId="4BDC10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8.25pt" o:ole="">
            <v:imagedata r:id="rId7" o:title=""/>
          </v:shape>
          <o:OLEObject Type="Embed" ProgID="Equation.DSMT4" ShapeID="_x0000_i1025" DrawAspect="Content" ObjectID="_1751871043" r:id="rId8"/>
        </w:object>
      </w:r>
    </w:p>
    <w:p w14:paraId="3A21776D" w14:textId="13E6F6D4" w:rsidR="00DC0771" w:rsidRPr="00B677E3" w:rsidRDefault="00DC0771" w:rsidP="009B3300">
      <w:pPr>
        <w:tabs>
          <w:tab w:val="left" w:pos="454"/>
        </w:tabs>
        <w:spacing w:line="288" w:lineRule="auto"/>
        <w:jc w:val="both"/>
        <w:rPr>
          <w:sz w:val="26"/>
          <w:szCs w:val="26"/>
        </w:rPr>
      </w:pPr>
      <w:r w:rsidRPr="00B677E3">
        <w:rPr>
          <w:b/>
          <w:sz w:val="26"/>
          <w:szCs w:val="26"/>
        </w:rPr>
        <w:tab/>
      </w:r>
      <w:r w:rsidRPr="00B677E3">
        <w:rPr>
          <w:sz w:val="26"/>
          <w:szCs w:val="26"/>
        </w:rPr>
        <w:t xml:space="preserve">b) Rút gọn biểu thức </w:t>
      </w:r>
      <w:r w:rsidR="00C10190" w:rsidRPr="00B677E3">
        <w:rPr>
          <w:position w:val="-30"/>
          <w:sz w:val="26"/>
          <w:szCs w:val="26"/>
        </w:rPr>
        <w:object w:dxaOrig="2500" w:dyaOrig="760" w14:anchorId="5479CEC3">
          <v:shape id="_x0000_i1026" type="#_x0000_t75" style="width:126pt;height:38.25pt" o:ole="">
            <v:imagedata r:id="rId9" o:title=""/>
          </v:shape>
          <o:OLEObject Type="Embed" ProgID="Equation.DSMT4" ShapeID="_x0000_i1026" DrawAspect="Content" ObjectID="_1751871044" r:id="rId10"/>
        </w:object>
      </w:r>
      <w:r w:rsidRPr="00B677E3">
        <w:rPr>
          <w:sz w:val="26"/>
          <w:szCs w:val="26"/>
        </w:rPr>
        <w:t xml:space="preserve"> với </w:t>
      </w:r>
      <w:r w:rsidR="00AB41C7" w:rsidRPr="00B677E3">
        <w:rPr>
          <w:position w:val="-10"/>
          <w:sz w:val="26"/>
          <w:szCs w:val="26"/>
        </w:rPr>
        <w:object w:dxaOrig="1280" w:dyaOrig="320" w14:anchorId="5FFDF4F7">
          <v:shape id="_x0000_i1027" type="#_x0000_t75" style="width:64.5pt;height:17.25pt" o:ole="">
            <v:imagedata r:id="rId11" o:title=""/>
          </v:shape>
          <o:OLEObject Type="Embed" ProgID="Equation.DSMT4" ShapeID="_x0000_i1027" DrawAspect="Content" ObjectID="_1751871045" r:id="rId12"/>
        </w:object>
      </w:r>
      <w:r w:rsidRPr="00B677E3">
        <w:rPr>
          <w:sz w:val="26"/>
          <w:szCs w:val="26"/>
        </w:rPr>
        <w:t>.</w:t>
      </w:r>
    </w:p>
    <w:p w14:paraId="6B85D5DF" w14:textId="77777777" w:rsidR="00306728" w:rsidRPr="00B677E3" w:rsidRDefault="00306728" w:rsidP="009B3300">
      <w:pPr>
        <w:spacing w:line="288" w:lineRule="auto"/>
        <w:jc w:val="both"/>
        <w:rPr>
          <w:b/>
          <w:sz w:val="6"/>
          <w:szCs w:val="6"/>
        </w:rPr>
      </w:pPr>
    </w:p>
    <w:p w14:paraId="30EF5635" w14:textId="443F38DE" w:rsidR="00DC0771" w:rsidRPr="00B677E3" w:rsidRDefault="00DC0771" w:rsidP="009B3300">
      <w:pPr>
        <w:spacing w:line="288" w:lineRule="auto"/>
        <w:jc w:val="both"/>
        <w:rPr>
          <w:sz w:val="26"/>
          <w:szCs w:val="26"/>
        </w:rPr>
      </w:pPr>
      <w:r w:rsidRPr="00B677E3">
        <w:rPr>
          <w:b/>
          <w:sz w:val="26"/>
          <w:szCs w:val="26"/>
        </w:rPr>
        <w:t>Câu 2</w:t>
      </w:r>
      <w:r w:rsidR="008763E5">
        <w:rPr>
          <w:b/>
          <w:sz w:val="26"/>
          <w:szCs w:val="26"/>
        </w:rPr>
        <w:t>.</w:t>
      </w:r>
      <w:r w:rsidR="00C10190">
        <w:rPr>
          <w:b/>
          <w:sz w:val="26"/>
          <w:szCs w:val="26"/>
        </w:rPr>
        <w:t xml:space="preserve"> (2,0 điểm)</w:t>
      </w:r>
      <w:r w:rsidRPr="00B677E3">
        <w:rPr>
          <w:b/>
          <w:sz w:val="26"/>
          <w:szCs w:val="26"/>
        </w:rPr>
        <w:t xml:space="preserve"> </w:t>
      </w:r>
    </w:p>
    <w:p w14:paraId="5918FA4D" w14:textId="4E0BD2B5" w:rsidR="000C439B" w:rsidRDefault="002B15AB" w:rsidP="002B15AB">
      <w:pPr>
        <w:spacing w:line="288" w:lineRule="auto"/>
        <w:jc w:val="both"/>
        <w:rPr>
          <w:sz w:val="26"/>
          <w:szCs w:val="26"/>
        </w:rPr>
      </w:pPr>
      <w:r w:rsidRPr="00B677E3">
        <w:rPr>
          <w:b/>
          <w:sz w:val="26"/>
          <w:szCs w:val="26"/>
        </w:rPr>
        <w:t xml:space="preserve">       </w:t>
      </w:r>
      <w:r>
        <w:rPr>
          <w:sz w:val="26"/>
          <w:szCs w:val="26"/>
        </w:rPr>
        <w:t xml:space="preserve">a) </w:t>
      </w:r>
      <w:r w:rsidR="00363386">
        <w:rPr>
          <w:sz w:val="26"/>
          <w:szCs w:val="26"/>
        </w:rPr>
        <w:t xml:space="preserve">Xác định các hệ số </w:t>
      </w:r>
      <w:r w:rsidR="00363386" w:rsidRPr="000C439B">
        <w:rPr>
          <w:i/>
          <w:sz w:val="26"/>
          <w:szCs w:val="26"/>
        </w:rPr>
        <w:t>a</w:t>
      </w:r>
      <w:r w:rsidR="00363386">
        <w:rPr>
          <w:sz w:val="26"/>
          <w:szCs w:val="26"/>
        </w:rPr>
        <w:t xml:space="preserve">, </w:t>
      </w:r>
      <w:r w:rsidR="00363386" w:rsidRPr="000C439B">
        <w:rPr>
          <w:i/>
          <w:sz w:val="26"/>
          <w:szCs w:val="26"/>
        </w:rPr>
        <w:t>b</w:t>
      </w:r>
      <w:r w:rsidR="00363386">
        <w:rPr>
          <w:sz w:val="26"/>
          <w:szCs w:val="26"/>
        </w:rPr>
        <w:t xml:space="preserve"> của đường thẳng </w:t>
      </w:r>
      <w:r w:rsidR="000C439B">
        <w:rPr>
          <w:sz w:val="26"/>
          <w:szCs w:val="26"/>
        </w:rPr>
        <w:t xml:space="preserve">(d): </w:t>
      </w:r>
      <w:r w:rsidR="000C439B" w:rsidRPr="002B15AB">
        <w:rPr>
          <w:i/>
          <w:sz w:val="26"/>
          <w:szCs w:val="26"/>
        </w:rPr>
        <w:t>y</w:t>
      </w:r>
      <w:r w:rsidR="000C439B" w:rsidRPr="002B15AB">
        <w:rPr>
          <w:sz w:val="26"/>
          <w:szCs w:val="26"/>
        </w:rPr>
        <w:t xml:space="preserve"> = </w:t>
      </w:r>
      <w:r w:rsidR="000C439B" w:rsidRPr="002B15AB">
        <w:rPr>
          <w:i/>
          <w:sz w:val="26"/>
          <w:szCs w:val="26"/>
        </w:rPr>
        <w:t xml:space="preserve">ax </w:t>
      </w:r>
      <w:r w:rsidR="000C439B" w:rsidRPr="002B15AB">
        <w:rPr>
          <w:sz w:val="26"/>
          <w:szCs w:val="26"/>
        </w:rPr>
        <w:t xml:space="preserve">+ </w:t>
      </w:r>
      <w:r w:rsidR="000C439B" w:rsidRPr="002B15AB">
        <w:rPr>
          <w:i/>
          <w:sz w:val="26"/>
          <w:szCs w:val="26"/>
        </w:rPr>
        <w:t>b</w:t>
      </w:r>
      <w:r w:rsidR="00363386">
        <w:rPr>
          <w:i/>
          <w:sz w:val="26"/>
          <w:szCs w:val="26"/>
        </w:rPr>
        <w:t xml:space="preserve"> </w:t>
      </w:r>
      <w:r w:rsidR="000C439B">
        <w:rPr>
          <w:sz w:val="26"/>
          <w:szCs w:val="26"/>
        </w:rPr>
        <w:t xml:space="preserve">biết </w:t>
      </w:r>
      <w:r w:rsidR="00363386">
        <w:rPr>
          <w:sz w:val="26"/>
          <w:szCs w:val="26"/>
        </w:rPr>
        <w:t xml:space="preserve">rằng </w:t>
      </w:r>
      <w:r w:rsidR="000C439B">
        <w:rPr>
          <w:sz w:val="26"/>
          <w:szCs w:val="26"/>
        </w:rPr>
        <w:t>(d) song song với đường thẳng</w:t>
      </w:r>
      <w:r w:rsidR="00363386">
        <w:rPr>
          <w:sz w:val="26"/>
          <w:szCs w:val="26"/>
        </w:rPr>
        <w:t xml:space="preserve"> (d’):</w:t>
      </w:r>
      <w:r w:rsidR="000C439B">
        <w:rPr>
          <w:sz w:val="26"/>
          <w:szCs w:val="26"/>
        </w:rPr>
        <w:t xml:space="preserve"> </w:t>
      </w:r>
      <w:r w:rsidR="000C439B" w:rsidRPr="00F443DA">
        <w:rPr>
          <w:i/>
          <w:sz w:val="26"/>
          <w:szCs w:val="26"/>
        </w:rPr>
        <w:t>y</w:t>
      </w:r>
      <w:r w:rsidR="000C439B" w:rsidRPr="00F443DA">
        <w:rPr>
          <w:sz w:val="26"/>
          <w:szCs w:val="26"/>
        </w:rPr>
        <w:t xml:space="preserve"> = 2</w:t>
      </w:r>
      <w:r w:rsidR="000C439B" w:rsidRPr="00F443DA">
        <w:rPr>
          <w:i/>
          <w:sz w:val="26"/>
          <w:szCs w:val="26"/>
        </w:rPr>
        <w:t>x</w:t>
      </w:r>
      <w:r w:rsidR="000C439B">
        <w:rPr>
          <w:i/>
          <w:sz w:val="26"/>
          <w:szCs w:val="26"/>
        </w:rPr>
        <w:t xml:space="preserve"> </w:t>
      </w:r>
      <w:r w:rsidR="000C439B" w:rsidRPr="00F443DA">
        <w:rPr>
          <w:sz w:val="26"/>
          <w:szCs w:val="26"/>
        </w:rPr>
        <w:t>–</w:t>
      </w:r>
      <w:r w:rsidR="000C439B">
        <w:rPr>
          <w:sz w:val="26"/>
          <w:szCs w:val="26"/>
        </w:rPr>
        <w:t xml:space="preserve"> </w:t>
      </w:r>
      <w:r w:rsidR="000C439B" w:rsidRPr="00F443DA">
        <w:rPr>
          <w:sz w:val="26"/>
          <w:szCs w:val="26"/>
        </w:rPr>
        <w:t>3 và cắt trục hoành tại điểm A có hoành độ bằng</w:t>
      </w:r>
      <w:r w:rsidR="00D72143">
        <w:rPr>
          <w:sz w:val="26"/>
          <w:szCs w:val="26"/>
        </w:rPr>
        <w:t xml:space="preserve"> 3.</w:t>
      </w:r>
    </w:p>
    <w:p w14:paraId="4EB02055" w14:textId="05012F5D" w:rsidR="00DC0771" w:rsidRPr="00B677E3" w:rsidRDefault="00DC0771" w:rsidP="009B3300">
      <w:pPr>
        <w:spacing w:line="288" w:lineRule="auto"/>
        <w:jc w:val="both"/>
        <w:rPr>
          <w:b/>
          <w:sz w:val="26"/>
          <w:szCs w:val="26"/>
        </w:rPr>
      </w:pPr>
      <w:r w:rsidRPr="00B677E3">
        <w:rPr>
          <w:b/>
          <w:sz w:val="26"/>
          <w:szCs w:val="26"/>
        </w:rPr>
        <w:t xml:space="preserve">       </w:t>
      </w:r>
      <w:r w:rsidRPr="00B677E3">
        <w:rPr>
          <w:sz w:val="26"/>
          <w:szCs w:val="26"/>
        </w:rPr>
        <w:t>b)</w:t>
      </w:r>
      <w:r w:rsidR="00225262" w:rsidRPr="00B677E3">
        <w:rPr>
          <w:sz w:val="26"/>
          <w:szCs w:val="26"/>
        </w:rPr>
        <w:t xml:space="preserve"> </w:t>
      </w:r>
      <w:r w:rsidR="00320135" w:rsidRPr="00B677E3">
        <w:rPr>
          <w:sz w:val="26"/>
          <w:szCs w:val="26"/>
        </w:rPr>
        <w:t xml:space="preserve">Tìm tọa độ </w:t>
      </w:r>
      <w:r w:rsidR="00363386">
        <w:rPr>
          <w:sz w:val="26"/>
          <w:szCs w:val="26"/>
        </w:rPr>
        <w:t xml:space="preserve">các </w:t>
      </w:r>
      <w:r w:rsidR="00320135" w:rsidRPr="00B677E3">
        <w:rPr>
          <w:sz w:val="26"/>
          <w:szCs w:val="26"/>
        </w:rPr>
        <w:t xml:space="preserve">giao điểm của parabol </w:t>
      </w:r>
      <w:r w:rsidR="00644352" w:rsidRPr="00B677E3">
        <w:rPr>
          <w:position w:val="-26"/>
          <w:sz w:val="26"/>
          <w:szCs w:val="26"/>
        </w:rPr>
        <w:object w:dxaOrig="1400" w:dyaOrig="680" w14:anchorId="141ED7C3">
          <v:shape id="_x0000_i1028" type="#_x0000_t75" style="width:68.25pt;height:34.5pt" o:ole="">
            <v:imagedata r:id="rId13" o:title=""/>
          </v:shape>
          <o:OLEObject Type="Embed" ProgID="Equation.DSMT4" ShapeID="_x0000_i1028" DrawAspect="Content" ObjectID="_1751871046" r:id="rId14"/>
        </w:object>
      </w:r>
      <w:r w:rsidR="00320135" w:rsidRPr="00B677E3">
        <w:rPr>
          <w:sz w:val="26"/>
          <w:szCs w:val="26"/>
        </w:rPr>
        <w:t xml:space="preserve"> và đường thẳng </w:t>
      </w:r>
      <w:r w:rsidR="00C10190" w:rsidRPr="00B677E3">
        <w:rPr>
          <w:position w:val="-10"/>
          <w:sz w:val="26"/>
          <w:szCs w:val="26"/>
        </w:rPr>
        <w:object w:dxaOrig="1660" w:dyaOrig="340" w14:anchorId="6411B30A">
          <v:shape id="_x0000_i1029" type="#_x0000_t75" style="width:81pt;height:17.25pt" o:ole="">
            <v:imagedata r:id="rId15" o:title=""/>
          </v:shape>
          <o:OLEObject Type="Embed" ProgID="Equation.DSMT4" ShapeID="_x0000_i1029" DrawAspect="Content" ObjectID="_1751871047" r:id="rId16"/>
        </w:object>
      </w:r>
    </w:p>
    <w:p w14:paraId="55D5390A" w14:textId="5C13394E" w:rsidR="00DC0771" w:rsidRPr="00B677E3" w:rsidRDefault="00DC0771" w:rsidP="009B3300">
      <w:pPr>
        <w:spacing w:line="288" w:lineRule="auto"/>
        <w:jc w:val="both"/>
        <w:rPr>
          <w:b/>
          <w:sz w:val="26"/>
          <w:szCs w:val="26"/>
        </w:rPr>
      </w:pPr>
      <w:r w:rsidRPr="00B677E3">
        <w:rPr>
          <w:b/>
          <w:sz w:val="26"/>
          <w:szCs w:val="26"/>
        </w:rPr>
        <w:t>Câu 3</w:t>
      </w:r>
      <w:r w:rsidR="008763E5">
        <w:rPr>
          <w:b/>
          <w:sz w:val="26"/>
          <w:szCs w:val="26"/>
        </w:rPr>
        <w:t>.</w:t>
      </w:r>
      <w:r w:rsidRPr="00B677E3">
        <w:rPr>
          <w:b/>
          <w:sz w:val="26"/>
          <w:szCs w:val="26"/>
        </w:rPr>
        <w:t xml:space="preserve"> (2,</w:t>
      </w:r>
      <w:r w:rsidR="00730C11" w:rsidRPr="00B677E3">
        <w:rPr>
          <w:b/>
          <w:sz w:val="26"/>
          <w:szCs w:val="26"/>
        </w:rPr>
        <w:t>0</w:t>
      </w:r>
      <w:r w:rsidR="00C10190">
        <w:rPr>
          <w:b/>
          <w:sz w:val="26"/>
          <w:szCs w:val="26"/>
        </w:rPr>
        <w:t xml:space="preserve"> điểm)</w:t>
      </w:r>
    </w:p>
    <w:p w14:paraId="69712DF3" w14:textId="721B6BA8" w:rsidR="00DC0771" w:rsidRPr="00B677E3" w:rsidRDefault="00DC0771" w:rsidP="009B3300">
      <w:pPr>
        <w:tabs>
          <w:tab w:val="left" w:pos="454"/>
        </w:tabs>
        <w:spacing w:line="288" w:lineRule="auto"/>
        <w:jc w:val="both"/>
        <w:rPr>
          <w:sz w:val="26"/>
          <w:szCs w:val="26"/>
        </w:rPr>
      </w:pPr>
      <w:r w:rsidRPr="00B677E3">
        <w:rPr>
          <w:sz w:val="26"/>
          <w:szCs w:val="26"/>
        </w:rPr>
        <w:tab/>
      </w:r>
      <w:r w:rsidR="00306728" w:rsidRPr="00B677E3">
        <w:rPr>
          <w:sz w:val="26"/>
          <w:szCs w:val="26"/>
        </w:rPr>
        <w:t>a</w:t>
      </w:r>
      <w:r w:rsidRPr="00B677E3">
        <w:rPr>
          <w:sz w:val="26"/>
          <w:szCs w:val="26"/>
        </w:rPr>
        <w:t xml:space="preserve">) Giải phương trình </w:t>
      </w:r>
      <w:r w:rsidR="00C10190" w:rsidRPr="00B677E3">
        <w:rPr>
          <w:position w:val="-8"/>
          <w:sz w:val="26"/>
          <w:szCs w:val="26"/>
        </w:rPr>
        <w:object w:dxaOrig="1700" w:dyaOrig="380" w14:anchorId="5F9CBD11">
          <v:shape id="_x0000_i1030" type="#_x0000_t75" style="width:84.75pt;height:19.5pt" o:ole="">
            <v:imagedata r:id="rId17" o:title=""/>
          </v:shape>
          <o:OLEObject Type="Embed" ProgID="Equation.DSMT4" ShapeID="_x0000_i1030" DrawAspect="Content" ObjectID="_1751871048" r:id="rId18"/>
        </w:object>
      </w:r>
    </w:p>
    <w:p w14:paraId="3CE4175B" w14:textId="32BA1753" w:rsidR="00DC0771" w:rsidRPr="00B677E3" w:rsidRDefault="00306728" w:rsidP="009B3300">
      <w:pPr>
        <w:tabs>
          <w:tab w:val="left" w:pos="454"/>
        </w:tabs>
        <w:spacing w:line="288" w:lineRule="auto"/>
        <w:jc w:val="both"/>
        <w:rPr>
          <w:sz w:val="26"/>
          <w:szCs w:val="26"/>
        </w:rPr>
      </w:pPr>
      <w:r w:rsidRPr="00B677E3">
        <w:rPr>
          <w:sz w:val="26"/>
          <w:szCs w:val="26"/>
        </w:rPr>
        <w:tab/>
      </w:r>
      <w:r w:rsidR="00464C49">
        <w:rPr>
          <w:sz w:val="26"/>
          <w:szCs w:val="26"/>
        </w:rPr>
        <w:t>b</w:t>
      </w:r>
      <w:r w:rsidR="00DC0771" w:rsidRPr="00B677E3">
        <w:rPr>
          <w:sz w:val="26"/>
          <w:szCs w:val="26"/>
        </w:rPr>
        <w:t xml:space="preserve">) </w:t>
      </w:r>
      <w:r w:rsidR="00D1398C" w:rsidRPr="00B677E3">
        <w:rPr>
          <w:sz w:val="26"/>
          <w:szCs w:val="26"/>
        </w:rPr>
        <w:t>Cho phương trình</w:t>
      </w:r>
      <w:r w:rsidR="00CC002D" w:rsidRPr="00B677E3">
        <w:rPr>
          <w:sz w:val="26"/>
          <w:szCs w:val="26"/>
        </w:rPr>
        <w:t xml:space="preserve"> </w:t>
      </w:r>
      <w:r w:rsidR="00CC002D" w:rsidRPr="00B677E3">
        <w:rPr>
          <w:position w:val="-10"/>
          <w:sz w:val="26"/>
          <w:szCs w:val="26"/>
        </w:rPr>
        <w:object w:dxaOrig="3340" w:dyaOrig="380" w14:anchorId="1B0E20B3">
          <v:shape id="_x0000_i1031" type="#_x0000_t75" style="width:166.5pt;height:19.5pt" o:ole="">
            <v:imagedata r:id="rId19" o:title=""/>
          </v:shape>
          <o:OLEObject Type="Embed" ProgID="Equation.DSMT4" ShapeID="_x0000_i1031" DrawAspect="Content" ObjectID="_1751871049" r:id="rId20"/>
        </w:object>
      </w:r>
      <w:r w:rsidR="00D1398C" w:rsidRPr="00B677E3">
        <w:rPr>
          <w:sz w:val="26"/>
          <w:szCs w:val="26"/>
        </w:rPr>
        <w:t xml:space="preserve"> (</w:t>
      </w:r>
      <w:r w:rsidR="00D1398C" w:rsidRPr="00B677E3">
        <w:rPr>
          <w:i/>
          <w:iCs/>
          <w:sz w:val="26"/>
          <w:szCs w:val="26"/>
        </w:rPr>
        <w:t>m</w:t>
      </w:r>
      <w:r w:rsidR="00D1398C" w:rsidRPr="00B677E3">
        <w:rPr>
          <w:sz w:val="26"/>
          <w:szCs w:val="26"/>
        </w:rPr>
        <w:t xml:space="preserve"> là tham số).</w:t>
      </w:r>
      <w:r w:rsidR="00DC0771" w:rsidRPr="00B677E3">
        <w:rPr>
          <w:sz w:val="26"/>
          <w:szCs w:val="26"/>
        </w:rPr>
        <w:t xml:space="preserve"> </w:t>
      </w:r>
      <w:r w:rsidR="00D1398C" w:rsidRPr="00B677E3">
        <w:rPr>
          <w:sz w:val="26"/>
          <w:szCs w:val="26"/>
        </w:rPr>
        <w:t>Chứng minh rằng phương trình đã cho luôn có hai nghiệm</w:t>
      </w:r>
      <w:r w:rsidR="00CC002D" w:rsidRPr="00B677E3">
        <w:rPr>
          <w:sz w:val="26"/>
          <w:szCs w:val="26"/>
        </w:rPr>
        <w:t xml:space="preserve"> phân biệt</w:t>
      </w:r>
      <w:r w:rsidR="00D1398C" w:rsidRPr="00B677E3">
        <w:rPr>
          <w:sz w:val="26"/>
          <w:szCs w:val="26"/>
        </w:rPr>
        <w:t xml:space="preserve"> với mọi giá trị của </w:t>
      </w:r>
      <w:r w:rsidR="00D1398C" w:rsidRPr="00B677E3">
        <w:rPr>
          <w:i/>
          <w:iCs/>
          <w:sz w:val="26"/>
          <w:szCs w:val="26"/>
        </w:rPr>
        <w:t>m</w:t>
      </w:r>
      <w:r w:rsidR="009F722E" w:rsidRPr="00B677E3">
        <w:rPr>
          <w:sz w:val="26"/>
          <w:szCs w:val="26"/>
        </w:rPr>
        <w:t xml:space="preserve">. </w:t>
      </w:r>
      <w:r w:rsidR="002F3151" w:rsidRPr="00B677E3">
        <w:rPr>
          <w:sz w:val="26"/>
          <w:szCs w:val="26"/>
        </w:rPr>
        <w:t xml:space="preserve">Tìm tất cả </w:t>
      </w:r>
      <w:r w:rsidR="008763E5">
        <w:rPr>
          <w:sz w:val="26"/>
          <w:szCs w:val="26"/>
        </w:rPr>
        <w:t xml:space="preserve">các </w:t>
      </w:r>
      <w:r w:rsidR="002F3151" w:rsidRPr="00B677E3">
        <w:rPr>
          <w:sz w:val="26"/>
          <w:szCs w:val="26"/>
        </w:rPr>
        <w:t xml:space="preserve">giá trị của </w:t>
      </w:r>
      <w:r w:rsidR="002F3151" w:rsidRPr="00B677E3">
        <w:rPr>
          <w:i/>
          <w:iCs/>
          <w:sz w:val="26"/>
          <w:szCs w:val="26"/>
        </w:rPr>
        <w:t>m</w:t>
      </w:r>
      <w:r w:rsidR="002F3151" w:rsidRPr="00B677E3">
        <w:rPr>
          <w:sz w:val="26"/>
          <w:szCs w:val="26"/>
        </w:rPr>
        <w:t xml:space="preserve"> để </w:t>
      </w:r>
      <w:r w:rsidR="00CC002D" w:rsidRPr="00B677E3">
        <w:rPr>
          <w:sz w:val="26"/>
          <w:szCs w:val="26"/>
        </w:rPr>
        <w:t xml:space="preserve">phương trình </w:t>
      </w:r>
      <w:r w:rsidR="007B4234" w:rsidRPr="00B677E3">
        <w:rPr>
          <w:sz w:val="26"/>
          <w:szCs w:val="26"/>
        </w:rPr>
        <w:t xml:space="preserve">đã cho </w:t>
      </w:r>
      <w:r w:rsidR="00CC002D" w:rsidRPr="00B677E3">
        <w:rPr>
          <w:sz w:val="26"/>
          <w:szCs w:val="26"/>
        </w:rPr>
        <w:t>có đúng một nghiệm dương</w:t>
      </w:r>
      <w:r w:rsidR="002F3151" w:rsidRPr="00B677E3">
        <w:rPr>
          <w:sz w:val="26"/>
          <w:szCs w:val="26"/>
        </w:rPr>
        <w:t>.</w:t>
      </w:r>
    </w:p>
    <w:p w14:paraId="3F362501" w14:textId="29697523" w:rsidR="00DC0771" w:rsidRPr="00B677E3" w:rsidRDefault="00DC0771" w:rsidP="009B3300">
      <w:pPr>
        <w:tabs>
          <w:tab w:val="left" w:pos="454"/>
        </w:tabs>
        <w:spacing w:line="288" w:lineRule="auto"/>
        <w:jc w:val="both"/>
        <w:rPr>
          <w:b/>
          <w:sz w:val="6"/>
          <w:szCs w:val="6"/>
        </w:rPr>
      </w:pPr>
      <w:r w:rsidRPr="00B677E3">
        <w:rPr>
          <w:sz w:val="6"/>
          <w:szCs w:val="6"/>
        </w:rPr>
        <w:tab/>
      </w:r>
    </w:p>
    <w:p w14:paraId="3293CC81" w14:textId="77777777" w:rsidR="0063465C" w:rsidRPr="00B677E3" w:rsidRDefault="0063465C" w:rsidP="009B3300">
      <w:pPr>
        <w:tabs>
          <w:tab w:val="left" w:pos="454"/>
        </w:tabs>
        <w:spacing w:line="288" w:lineRule="auto"/>
        <w:jc w:val="both"/>
        <w:rPr>
          <w:b/>
          <w:sz w:val="2"/>
          <w:szCs w:val="2"/>
        </w:rPr>
      </w:pPr>
    </w:p>
    <w:p w14:paraId="1B36631E" w14:textId="1F46BDBD" w:rsidR="00DC0771" w:rsidRPr="00B677E3" w:rsidRDefault="00DC0771" w:rsidP="009B3300">
      <w:pPr>
        <w:tabs>
          <w:tab w:val="left" w:pos="454"/>
        </w:tabs>
        <w:spacing w:line="288" w:lineRule="auto"/>
        <w:jc w:val="both"/>
        <w:rPr>
          <w:b/>
          <w:sz w:val="26"/>
          <w:szCs w:val="26"/>
        </w:rPr>
      </w:pPr>
      <w:r w:rsidRPr="00B677E3">
        <w:rPr>
          <w:b/>
          <w:sz w:val="26"/>
          <w:szCs w:val="26"/>
        </w:rPr>
        <w:t>Câu 4</w:t>
      </w:r>
      <w:r w:rsidR="008763E5">
        <w:rPr>
          <w:b/>
          <w:sz w:val="26"/>
          <w:szCs w:val="26"/>
        </w:rPr>
        <w:t>.</w:t>
      </w:r>
      <w:r w:rsidR="00C10190">
        <w:rPr>
          <w:b/>
          <w:sz w:val="26"/>
          <w:szCs w:val="26"/>
        </w:rPr>
        <w:t xml:space="preserve"> (3,5 điểm)</w:t>
      </w:r>
    </w:p>
    <w:p w14:paraId="0EC12D0A" w14:textId="134A3936" w:rsidR="00B677E3" w:rsidRPr="00B677E3" w:rsidRDefault="00530594" w:rsidP="009B3300">
      <w:pPr>
        <w:tabs>
          <w:tab w:val="left" w:pos="454"/>
        </w:tabs>
        <w:spacing w:line="288" w:lineRule="auto"/>
        <w:jc w:val="both"/>
        <w:rPr>
          <w:sz w:val="26"/>
          <w:szCs w:val="26"/>
        </w:rPr>
      </w:pPr>
      <w:r w:rsidRPr="00B677E3">
        <w:rPr>
          <w:sz w:val="26"/>
          <w:szCs w:val="26"/>
        </w:rPr>
        <w:tab/>
      </w:r>
      <w:r w:rsidR="00B677E3" w:rsidRPr="00B677E3">
        <w:rPr>
          <w:sz w:val="26"/>
          <w:szCs w:val="26"/>
        </w:rPr>
        <w:t>Cho tam giác nhọn ABC (AB</w:t>
      </w:r>
      <w:r w:rsidR="008763E5">
        <w:rPr>
          <w:sz w:val="26"/>
          <w:szCs w:val="26"/>
        </w:rPr>
        <w:t xml:space="preserve"> </w:t>
      </w:r>
      <w:r w:rsidR="00B677E3" w:rsidRPr="00B677E3">
        <w:rPr>
          <w:sz w:val="26"/>
          <w:szCs w:val="26"/>
        </w:rPr>
        <w:t>&lt;</w:t>
      </w:r>
      <w:r w:rsidR="008763E5">
        <w:rPr>
          <w:sz w:val="26"/>
          <w:szCs w:val="26"/>
        </w:rPr>
        <w:t xml:space="preserve"> </w:t>
      </w:r>
      <w:r w:rsidR="008D01D6">
        <w:rPr>
          <w:sz w:val="26"/>
          <w:szCs w:val="26"/>
        </w:rPr>
        <w:t xml:space="preserve">AC) nội tiếp </w:t>
      </w:r>
      <w:r w:rsidR="00B677E3" w:rsidRPr="00B677E3">
        <w:rPr>
          <w:sz w:val="26"/>
          <w:szCs w:val="26"/>
        </w:rPr>
        <w:t xml:space="preserve">đường tròn (O). Kẻ AH vuông góc với BC tại H, BE vuông góc với đường kính AD của đường tròn (O) tại E. </w:t>
      </w:r>
    </w:p>
    <w:p w14:paraId="23E99E2B" w14:textId="218193E0" w:rsidR="00B677E3" w:rsidRPr="00B677E3" w:rsidRDefault="00B677E3" w:rsidP="009B3300">
      <w:pPr>
        <w:tabs>
          <w:tab w:val="left" w:pos="454"/>
        </w:tabs>
        <w:spacing w:line="288" w:lineRule="auto"/>
        <w:jc w:val="both"/>
        <w:rPr>
          <w:sz w:val="26"/>
          <w:szCs w:val="26"/>
        </w:rPr>
      </w:pPr>
      <w:r w:rsidRPr="00B677E3">
        <w:rPr>
          <w:sz w:val="26"/>
          <w:szCs w:val="26"/>
        </w:rPr>
        <w:tab/>
        <w:t>a) Chứng minh tứ giác ABHE nội tiếp đường tròn.</w:t>
      </w:r>
    </w:p>
    <w:p w14:paraId="5465A0AD" w14:textId="77777777" w:rsidR="00B677E3" w:rsidRPr="00B677E3" w:rsidRDefault="00B677E3" w:rsidP="009B3300">
      <w:pPr>
        <w:tabs>
          <w:tab w:val="left" w:pos="454"/>
        </w:tabs>
        <w:spacing w:line="288" w:lineRule="auto"/>
        <w:jc w:val="both"/>
        <w:rPr>
          <w:sz w:val="26"/>
          <w:szCs w:val="26"/>
        </w:rPr>
      </w:pPr>
      <w:r w:rsidRPr="00B677E3">
        <w:rPr>
          <w:sz w:val="26"/>
          <w:szCs w:val="26"/>
        </w:rPr>
        <w:tab/>
        <w:t>b) Chứng minh HE vuông góc với AC.</w:t>
      </w:r>
    </w:p>
    <w:p w14:paraId="539601E6" w14:textId="5E981241" w:rsidR="00B677E3" w:rsidRPr="00B677E3" w:rsidRDefault="00B677E3" w:rsidP="009B3300">
      <w:pPr>
        <w:tabs>
          <w:tab w:val="left" w:pos="454"/>
        </w:tabs>
        <w:spacing w:line="288" w:lineRule="auto"/>
        <w:jc w:val="both"/>
        <w:rPr>
          <w:sz w:val="26"/>
          <w:szCs w:val="26"/>
        </w:rPr>
      </w:pPr>
      <w:r w:rsidRPr="00B677E3">
        <w:rPr>
          <w:sz w:val="26"/>
          <w:szCs w:val="26"/>
        </w:rPr>
        <w:tab/>
        <w:t xml:space="preserve">c) Tia phân giác của góc </w:t>
      </w:r>
      <w:r w:rsidR="006F1018">
        <w:rPr>
          <w:sz w:val="26"/>
          <w:szCs w:val="26"/>
        </w:rPr>
        <w:t>BAC</w:t>
      </w:r>
      <w:r w:rsidRPr="00B677E3">
        <w:rPr>
          <w:sz w:val="26"/>
          <w:szCs w:val="26"/>
        </w:rPr>
        <w:t xml:space="preserve"> cắt đường tròn (O) tại F (F khác A)</w:t>
      </w:r>
      <w:r w:rsidR="0088742D">
        <w:rPr>
          <w:sz w:val="26"/>
          <w:szCs w:val="26"/>
        </w:rPr>
        <w:t xml:space="preserve">, </w:t>
      </w:r>
      <w:r w:rsidR="0088742D" w:rsidRPr="00B677E3">
        <w:rPr>
          <w:sz w:val="26"/>
          <w:szCs w:val="26"/>
        </w:rPr>
        <w:t>M là giao điểm của OF và BC</w:t>
      </w:r>
      <w:r w:rsidR="008763E5">
        <w:rPr>
          <w:sz w:val="26"/>
          <w:szCs w:val="26"/>
        </w:rPr>
        <w:t>.</w:t>
      </w:r>
      <w:r w:rsidRPr="00B677E3">
        <w:rPr>
          <w:sz w:val="26"/>
          <w:szCs w:val="26"/>
        </w:rPr>
        <w:t xml:space="preserve"> </w:t>
      </w:r>
      <w:r w:rsidR="008763E5">
        <w:rPr>
          <w:sz w:val="26"/>
          <w:szCs w:val="26"/>
        </w:rPr>
        <w:t xml:space="preserve">Gọi </w:t>
      </w:r>
      <w:r w:rsidRPr="00B677E3">
        <w:rPr>
          <w:sz w:val="26"/>
          <w:szCs w:val="26"/>
        </w:rPr>
        <w:t xml:space="preserve">K là trung điểm của AB, I là giao điểm của KM và HE. </w:t>
      </w:r>
    </w:p>
    <w:p w14:paraId="59D1EA82" w14:textId="33609237" w:rsidR="00B677E3" w:rsidRPr="00B677E3" w:rsidRDefault="001227DB" w:rsidP="009B3300">
      <w:pPr>
        <w:tabs>
          <w:tab w:val="left" w:pos="454"/>
        </w:tabs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 w:rsidR="00B677E3" w:rsidRPr="00B677E3">
        <w:rPr>
          <w:sz w:val="26"/>
          <w:szCs w:val="26"/>
        </w:rPr>
        <w:t xml:space="preserve">Chứng minh </w:t>
      </w:r>
      <w:r w:rsidR="000503DF">
        <w:rPr>
          <w:sz w:val="26"/>
          <w:szCs w:val="26"/>
        </w:rPr>
        <w:t xml:space="preserve">tam giác MEH cân và </w:t>
      </w:r>
      <w:r w:rsidR="00B677E3" w:rsidRPr="00B677E3">
        <w:rPr>
          <w:sz w:val="26"/>
          <w:szCs w:val="26"/>
        </w:rPr>
        <w:t>AE.EM = AB.EI.</w:t>
      </w:r>
    </w:p>
    <w:p w14:paraId="77979976" w14:textId="77777777" w:rsidR="00C10190" w:rsidRDefault="00730C11" w:rsidP="009B3300">
      <w:pPr>
        <w:tabs>
          <w:tab w:val="left" w:pos="454"/>
        </w:tabs>
        <w:spacing w:line="288" w:lineRule="auto"/>
        <w:jc w:val="both"/>
        <w:rPr>
          <w:b/>
          <w:sz w:val="26"/>
          <w:szCs w:val="26"/>
        </w:rPr>
      </w:pPr>
      <w:r w:rsidRPr="00B677E3">
        <w:rPr>
          <w:b/>
          <w:sz w:val="26"/>
          <w:szCs w:val="26"/>
        </w:rPr>
        <w:t>Câu 5</w:t>
      </w:r>
      <w:r w:rsidR="008763E5">
        <w:rPr>
          <w:b/>
          <w:sz w:val="26"/>
          <w:szCs w:val="26"/>
        </w:rPr>
        <w:t>.</w:t>
      </w:r>
      <w:r w:rsidR="00C10190">
        <w:rPr>
          <w:b/>
          <w:sz w:val="26"/>
          <w:szCs w:val="26"/>
        </w:rPr>
        <w:t xml:space="preserve"> (0,5 điểm)</w:t>
      </w:r>
    </w:p>
    <w:p w14:paraId="0A4EB163" w14:textId="188FDE11" w:rsidR="00730C11" w:rsidRPr="00C10190" w:rsidRDefault="00C10190" w:rsidP="009B3300">
      <w:pPr>
        <w:tabs>
          <w:tab w:val="left" w:pos="454"/>
        </w:tabs>
        <w:spacing w:line="288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</w:rPr>
        <w:tab/>
      </w:r>
      <w:r w:rsidR="00730C11" w:rsidRPr="00B677E3">
        <w:rPr>
          <w:sz w:val="26"/>
          <w:szCs w:val="26"/>
          <w:lang w:val="nl-NL"/>
        </w:rPr>
        <w:t xml:space="preserve">Cho </w:t>
      </w:r>
      <w:r w:rsidR="00745994" w:rsidRPr="00B677E3">
        <w:rPr>
          <w:sz w:val="26"/>
          <w:szCs w:val="26"/>
          <w:lang w:val="nl-NL"/>
        </w:rPr>
        <w:t>ba</w:t>
      </w:r>
      <w:r w:rsidR="00730C11" w:rsidRPr="00B677E3">
        <w:rPr>
          <w:sz w:val="26"/>
          <w:szCs w:val="26"/>
          <w:lang w:val="nl-NL"/>
        </w:rPr>
        <w:t xml:space="preserve"> số thực </w:t>
      </w:r>
      <w:r w:rsidR="00745994" w:rsidRPr="00B677E3">
        <w:rPr>
          <w:position w:val="-12"/>
          <w:sz w:val="26"/>
          <w:szCs w:val="26"/>
          <w:lang w:val="fr-FR"/>
        </w:rPr>
        <w:object w:dxaOrig="760" w:dyaOrig="279" w14:anchorId="403E36A1">
          <v:shape id="_x0000_i1032" type="#_x0000_t75" style="width:39.75pt;height:14.25pt" o:ole="">
            <v:imagedata r:id="rId21" o:title=""/>
          </v:shape>
          <o:OLEObject Type="Embed" ProgID="Equation.DSMT4" ShapeID="_x0000_i1032" DrawAspect="Content" ObjectID="_1751871050" r:id="rId22"/>
        </w:object>
      </w:r>
      <w:r w:rsidR="00730C11" w:rsidRPr="00B677E3">
        <w:rPr>
          <w:sz w:val="26"/>
          <w:szCs w:val="26"/>
          <w:lang w:val="fr-FR"/>
        </w:rPr>
        <w:t xml:space="preserve"> thỏa mãn </w:t>
      </w:r>
      <w:r w:rsidR="00745994" w:rsidRPr="00B677E3">
        <w:rPr>
          <w:position w:val="-12"/>
          <w:sz w:val="26"/>
          <w:szCs w:val="26"/>
          <w:lang w:val="fr-FR"/>
        </w:rPr>
        <w:object w:dxaOrig="1920" w:dyaOrig="340" w14:anchorId="0271A817">
          <v:shape id="_x0000_i1033" type="#_x0000_t75" style="width:100.5pt;height:17.25pt" o:ole="">
            <v:imagedata r:id="rId23" o:title=""/>
          </v:shape>
          <o:OLEObject Type="Embed" ProgID="Equation.DSMT4" ShapeID="_x0000_i1033" DrawAspect="Content" ObjectID="_1751871051" r:id="rId24"/>
        </w:object>
      </w:r>
      <w:r w:rsidR="00730C11" w:rsidRPr="00B677E3">
        <w:rPr>
          <w:sz w:val="26"/>
          <w:szCs w:val="26"/>
          <w:lang w:val="fr-FR"/>
        </w:rPr>
        <w:t xml:space="preserve"> </w:t>
      </w:r>
      <w:r w:rsidR="00745994" w:rsidRPr="00B677E3">
        <w:rPr>
          <w:sz w:val="26"/>
          <w:szCs w:val="26"/>
          <w:lang w:val="fr-FR"/>
        </w:rPr>
        <w:t xml:space="preserve">và </w:t>
      </w:r>
      <w:r w:rsidRPr="00B677E3">
        <w:rPr>
          <w:position w:val="-10"/>
          <w:sz w:val="26"/>
          <w:szCs w:val="26"/>
          <w:lang w:val="fr-FR"/>
        </w:rPr>
        <w:object w:dxaOrig="1400" w:dyaOrig="320" w14:anchorId="12D66EB2">
          <v:shape id="_x0000_i1034" type="#_x0000_t75" style="width:72.75pt;height:16.5pt" o:ole="">
            <v:imagedata r:id="rId25" o:title=""/>
          </v:shape>
          <o:OLEObject Type="Embed" ProgID="Equation.DSMT4" ShapeID="_x0000_i1034" DrawAspect="Content" ObjectID="_1751871052" r:id="rId26"/>
        </w:object>
      </w:r>
      <w:r>
        <w:rPr>
          <w:sz w:val="26"/>
          <w:szCs w:val="26"/>
          <w:lang w:val="fr-FR"/>
        </w:rPr>
        <w:t xml:space="preserve"> </w:t>
      </w:r>
      <w:r w:rsidR="00730C11" w:rsidRPr="00B677E3">
        <w:rPr>
          <w:sz w:val="26"/>
          <w:szCs w:val="26"/>
          <w:lang w:val="nl-NL"/>
        </w:rPr>
        <w:t xml:space="preserve">Tìm giá trị </w:t>
      </w:r>
      <w:r w:rsidR="00745994" w:rsidRPr="00B677E3">
        <w:rPr>
          <w:sz w:val="26"/>
          <w:szCs w:val="26"/>
          <w:lang w:val="nl-NL"/>
        </w:rPr>
        <w:t>lớn</w:t>
      </w:r>
      <w:r w:rsidR="00730C11" w:rsidRPr="00B677E3">
        <w:rPr>
          <w:sz w:val="26"/>
          <w:szCs w:val="26"/>
          <w:lang w:val="nl-NL"/>
        </w:rPr>
        <w:t xml:space="preserve"> nhất của biểu thức </w:t>
      </w:r>
      <w:r w:rsidRPr="00B677E3">
        <w:rPr>
          <w:position w:val="-10"/>
          <w:sz w:val="26"/>
          <w:szCs w:val="26"/>
          <w:lang w:val="fr-FR"/>
        </w:rPr>
        <w:object w:dxaOrig="920" w:dyaOrig="320" w14:anchorId="5D4A3480">
          <v:shape id="_x0000_i1035" type="#_x0000_t75" style="width:45pt;height:15.75pt" o:ole="">
            <v:imagedata r:id="rId27" o:title=""/>
          </v:shape>
          <o:OLEObject Type="Embed" ProgID="Equation.DSMT4" ShapeID="_x0000_i1035" DrawAspect="Content" ObjectID="_1751871053" r:id="rId28"/>
        </w:object>
      </w:r>
    </w:p>
    <w:p w14:paraId="0423CFBD" w14:textId="77777777" w:rsidR="00DC0771" w:rsidRPr="00B677E3" w:rsidRDefault="00DC0771" w:rsidP="001227DB">
      <w:pPr>
        <w:tabs>
          <w:tab w:val="left" w:pos="454"/>
        </w:tabs>
        <w:jc w:val="both"/>
        <w:rPr>
          <w:b/>
          <w:sz w:val="26"/>
          <w:szCs w:val="26"/>
        </w:rPr>
      </w:pPr>
      <w:r w:rsidRPr="00B677E3">
        <w:rPr>
          <w:sz w:val="26"/>
          <w:szCs w:val="26"/>
        </w:rPr>
        <w:tab/>
      </w:r>
    </w:p>
    <w:p w14:paraId="30D39C1F" w14:textId="77777777" w:rsidR="00DC0771" w:rsidRPr="00306728" w:rsidRDefault="00DC0771" w:rsidP="001227DB">
      <w:pPr>
        <w:tabs>
          <w:tab w:val="left" w:pos="454"/>
        </w:tabs>
        <w:jc w:val="center"/>
        <w:rPr>
          <w:color w:val="000000"/>
          <w:sz w:val="26"/>
          <w:szCs w:val="26"/>
        </w:rPr>
      </w:pPr>
      <w:r w:rsidRPr="00B677E3">
        <w:rPr>
          <w:sz w:val="26"/>
          <w:szCs w:val="26"/>
          <w:lang w:val="vi-VN"/>
        </w:rPr>
        <w:t xml:space="preserve">--------------- </w:t>
      </w:r>
      <w:r w:rsidRPr="00B677E3">
        <w:rPr>
          <w:b/>
          <w:sz w:val="26"/>
          <w:szCs w:val="26"/>
        </w:rPr>
        <w:t>HẾT</w:t>
      </w:r>
      <w:r w:rsidRPr="00B677E3">
        <w:rPr>
          <w:sz w:val="26"/>
          <w:szCs w:val="26"/>
          <w:lang w:val="vi-VN"/>
        </w:rPr>
        <w:t xml:space="preserve"> ---------------</w:t>
      </w:r>
    </w:p>
    <w:p w14:paraId="4119307F" w14:textId="77777777" w:rsidR="00DC0771" w:rsidRDefault="00DC0771" w:rsidP="001227DB">
      <w:pPr>
        <w:tabs>
          <w:tab w:val="left" w:pos="454"/>
        </w:tabs>
        <w:jc w:val="both"/>
        <w:rPr>
          <w:color w:val="000000"/>
          <w:sz w:val="26"/>
          <w:szCs w:val="26"/>
        </w:rPr>
      </w:pPr>
    </w:p>
    <w:p w14:paraId="66E212E3" w14:textId="77777777" w:rsidR="00FB09C6" w:rsidRDefault="00FB09C6" w:rsidP="001227DB">
      <w:pPr>
        <w:tabs>
          <w:tab w:val="left" w:pos="454"/>
        </w:tabs>
        <w:jc w:val="both"/>
        <w:rPr>
          <w:color w:val="000000"/>
          <w:sz w:val="26"/>
          <w:szCs w:val="26"/>
        </w:rPr>
      </w:pPr>
    </w:p>
    <w:p w14:paraId="2AA4A56B" w14:textId="77777777" w:rsidR="003F17FA" w:rsidRDefault="003F17FA" w:rsidP="001227DB">
      <w:pPr>
        <w:tabs>
          <w:tab w:val="left" w:pos="454"/>
        </w:tabs>
        <w:jc w:val="both"/>
        <w:rPr>
          <w:color w:val="000000"/>
          <w:sz w:val="26"/>
          <w:szCs w:val="26"/>
        </w:rPr>
      </w:pPr>
    </w:p>
    <w:p w14:paraId="096AB332" w14:textId="77777777" w:rsidR="003F17FA" w:rsidRPr="00306728" w:rsidRDefault="003F17FA" w:rsidP="001227DB">
      <w:pPr>
        <w:tabs>
          <w:tab w:val="left" w:pos="454"/>
        </w:tabs>
        <w:jc w:val="both"/>
        <w:rPr>
          <w:color w:val="000000"/>
          <w:sz w:val="26"/>
          <w:szCs w:val="26"/>
        </w:rPr>
      </w:pPr>
    </w:p>
    <w:p w14:paraId="713BF1C8" w14:textId="3FAA04A4" w:rsidR="00DC0771" w:rsidRDefault="00DC0771" w:rsidP="001227DB">
      <w:pPr>
        <w:tabs>
          <w:tab w:val="left" w:pos="454"/>
        </w:tabs>
        <w:jc w:val="center"/>
        <w:rPr>
          <w:color w:val="000000"/>
          <w:sz w:val="26"/>
          <w:szCs w:val="26"/>
        </w:rPr>
      </w:pPr>
      <w:r w:rsidRPr="00306728">
        <w:rPr>
          <w:i/>
          <w:color w:val="000000"/>
          <w:sz w:val="26"/>
          <w:szCs w:val="26"/>
          <w:lang w:val="vi-VN"/>
        </w:rPr>
        <w:t>Họ và tên thí sinh</w:t>
      </w:r>
      <w:r w:rsidRPr="00306728">
        <w:rPr>
          <w:color w:val="000000"/>
          <w:sz w:val="26"/>
          <w:szCs w:val="26"/>
          <w:lang w:val="vi-VN"/>
        </w:rPr>
        <w:t>: .....................</w:t>
      </w:r>
      <w:r w:rsidRPr="00306728">
        <w:rPr>
          <w:color w:val="000000"/>
          <w:sz w:val="26"/>
          <w:szCs w:val="26"/>
        </w:rPr>
        <w:t>.......</w:t>
      </w:r>
      <w:r w:rsidRPr="00306728">
        <w:rPr>
          <w:color w:val="000000"/>
          <w:sz w:val="26"/>
          <w:szCs w:val="26"/>
          <w:lang w:val="vi-VN"/>
        </w:rPr>
        <w:t xml:space="preserve">...................................... </w:t>
      </w:r>
      <w:r w:rsidRPr="00306728">
        <w:rPr>
          <w:i/>
          <w:color w:val="000000"/>
          <w:sz w:val="26"/>
          <w:szCs w:val="26"/>
          <w:lang w:val="nl-NL"/>
        </w:rPr>
        <w:t>Số báo danh</w:t>
      </w:r>
      <w:r w:rsidRPr="00306728">
        <w:rPr>
          <w:color w:val="000000"/>
          <w:sz w:val="26"/>
          <w:szCs w:val="26"/>
          <w:lang w:val="nl-NL"/>
        </w:rPr>
        <w:t>:</w:t>
      </w:r>
      <w:r w:rsidRPr="00306728">
        <w:rPr>
          <w:color w:val="000000"/>
          <w:sz w:val="26"/>
          <w:szCs w:val="26"/>
          <w:lang w:val="vi-VN"/>
        </w:rPr>
        <w:t xml:space="preserve"> </w:t>
      </w:r>
      <w:r w:rsidRPr="00306728">
        <w:rPr>
          <w:color w:val="000000"/>
          <w:sz w:val="26"/>
          <w:szCs w:val="26"/>
          <w:lang w:val="nl-NL"/>
        </w:rPr>
        <w:t>.</w:t>
      </w:r>
      <w:r w:rsidRPr="00306728">
        <w:rPr>
          <w:color w:val="000000"/>
          <w:sz w:val="26"/>
          <w:szCs w:val="26"/>
          <w:lang w:val="vi-VN"/>
        </w:rPr>
        <w:t>.......</w:t>
      </w:r>
      <w:r w:rsidRPr="00306728">
        <w:rPr>
          <w:color w:val="000000"/>
          <w:sz w:val="26"/>
          <w:szCs w:val="26"/>
          <w:lang w:val="nl-NL"/>
        </w:rPr>
        <w:t>....</w:t>
      </w:r>
      <w:r w:rsidRPr="00306728">
        <w:rPr>
          <w:color w:val="000000"/>
          <w:sz w:val="26"/>
          <w:szCs w:val="26"/>
          <w:lang w:val="vi-VN"/>
        </w:rPr>
        <w:t>............</w:t>
      </w:r>
      <w:r w:rsidRPr="00306728">
        <w:rPr>
          <w:color w:val="000000"/>
          <w:sz w:val="26"/>
          <w:szCs w:val="26"/>
        </w:rPr>
        <w:t>...</w:t>
      </w:r>
    </w:p>
    <w:bookmarkEnd w:id="0"/>
    <w:p w14:paraId="7880CDC8" w14:textId="0063796E" w:rsidR="00A96783" w:rsidRDefault="00A96783" w:rsidP="001227DB">
      <w:pPr>
        <w:tabs>
          <w:tab w:val="left" w:pos="454"/>
        </w:tabs>
        <w:jc w:val="center"/>
        <w:rPr>
          <w:color w:val="000000"/>
          <w:sz w:val="18"/>
          <w:szCs w:val="18"/>
        </w:rPr>
      </w:pPr>
    </w:p>
    <w:tbl>
      <w:tblPr>
        <w:tblW w:w="11099" w:type="dxa"/>
        <w:tblInd w:w="-318" w:type="dxa"/>
        <w:tblLayout w:type="fixed"/>
        <w:tblLook w:val="01E0" w:firstRow="1" w:lastRow="1" w:firstColumn="1" w:lastColumn="1" w:noHBand="0" w:noVBand="0"/>
      </w:tblPr>
      <w:tblGrid>
        <w:gridCol w:w="3486"/>
        <w:gridCol w:w="7613"/>
      </w:tblGrid>
      <w:tr w:rsidR="00B310BA" w:rsidRPr="00CB3CB1" w14:paraId="674E7B26" w14:textId="77777777" w:rsidTr="004A0B99">
        <w:trPr>
          <w:trHeight w:val="1206"/>
        </w:trPr>
        <w:tc>
          <w:tcPr>
            <w:tcW w:w="3486" w:type="dxa"/>
          </w:tcPr>
          <w:p w14:paraId="5350C68B" w14:textId="77777777" w:rsidR="00B310BA" w:rsidRPr="00CB3CB1" w:rsidRDefault="00B310BA" w:rsidP="004A0B99">
            <w:pPr>
              <w:spacing w:before="60" w:after="60"/>
              <w:jc w:val="center"/>
              <w:rPr>
                <w:b/>
                <w:spacing w:val="-4"/>
                <w:w w:val="95"/>
                <w:sz w:val="26"/>
                <w:szCs w:val="26"/>
                <w:lang w:val="nl-NL"/>
              </w:rPr>
            </w:pPr>
            <w:r w:rsidRPr="00CB3CB1">
              <w:rPr>
                <w:b/>
                <w:spacing w:val="-4"/>
                <w:w w:val="95"/>
                <w:sz w:val="26"/>
                <w:szCs w:val="26"/>
                <w:lang w:val="nl-NL"/>
              </w:rPr>
              <w:lastRenderedPageBreak/>
              <w:t>SỞ GIÁO DỤC VÀ ĐÀO TẠO</w:t>
            </w:r>
          </w:p>
          <w:p w14:paraId="5CDDA720" w14:textId="77777777" w:rsidR="00B310BA" w:rsidRPr="00CB3CB1" w:rsidRDefault="00B310BA" w:rsidP="004A0B99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057BF19" wp14:editId="614AF5A0">
                      <wp:simplePos x="0" y="0"/>
                      <wp:positionH relativeFrom="column">
                        <wp:posOffset>567690</wp:posOffset>
                      </wp:positionH>
                      <wp:positionV relativeFrom="paragraph">
                        <wp:posOffset>200025</wp:posOffset>
                      </wp:positionV>
                      <wp:extent cx="936000" cy="0"/>
                      <wp:effectExtent l="0" t="0" r="1651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36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C33648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.7pt,15.75pt" to="118.4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CB3CB1">
              <w:rPr>
                <w:b/>
                <w:sz w:val="26"/>
                <w:szCs w:val="26"/>
                <w:lang w:val="nl-NL"/>
              </w:rPr>
              <w:t>QUẢNG NAM</w:t>
            </w:r>
          </w:p>
          <w:p w14:paraId="3E614E4B" w14:textId="77777777" w:rsidR="00B310BA" w:rsidRPr="00CB3CB1" w:rsidRDefault="00B310BA" w:rsidP="004A0B99">
            <w:pPr>
              <w:spacing w:before="60" w:after="60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613" w:type="dxa"/>
          </w:tcPr>
          <w:p w14:paraId="36055AA7" w14:textId="77777777" w:rsidR="00B310BA" w:rsidRPr="00CB3CB1" w:rsidRDefault="00B310BA" w:rsidP="004A0B99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 w:rsidRPr="00CB3CB1">
              <w:rPr>
                <w:b/>
                <w:sz w:val="26"/>
                <w:szCs w:val="26"/>
                <w:lang w:val="nl-NL"/>
              </w:rPr>
              <w:t>KỲ THI TUYỂN SINH LỚP 10 THPT CHUYÊN</w:t>
            </w:r>
          </w:p>
          <w:p w14:paraId="0673967B" w14:textId="77777777" w:rsidR="00B310BA" w:rsidRPr="00CB3CB1" w:rsidRDefault="00B310BA" w:rsidP="004A0B99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 w:rsidRPr="00CB3CB1">
              <w:rPr>
                <w:b/>
                <w:sz w:val="26"/>
                <w:szCs w:val="26"/>
                <w:lang w:val="nl-NL"/>
              </w:rPr>
              <w:t>Năm học 20</w:t>
            </w:r>
            <w:r>
              <w:rPr>
                <w:b/>
                <w:sz w:val="26"/>
                <w:szCs w:val="26"/>
                <w:lang w:val="nl-NL"/>
              </w:rPr>
              <w:t>21</w:t>
            </w:r>
            <w:r w:rsidRPr="00CB3CB1">
              <w:rPr>
                <w:b/>
                <w:sz w:val="26"/>
                <w:szCs w:val="26"/>
                <w:lang w:val="nl-NL"/>
              </w:rPr>
              <w:t>-202</w:t>
            </w:r>
            <w:r>
              <w:rPr>
                <w:b/>
                <w:sz w:val="26"/>
                <w:szCs w:val="26"/>
                <w:lang w:val="nl-NL"/>
              </w:rPr>
              <w:t>2</w:t>
            </w:r>
          </w:p>
          <w:p w14:paraId="1B60B00C" w14:textId="77777777" w:rsidR="00B310BA" w:rsidRPr="00CB3CB1" w:rsidRDefault="00B310BA" w:rsidP="004A0B99">
            <w:pPr>
              <w:spacing w:before="60" w:after="60"/>
              <w:jc w:val="center"/>
              <w:rPr>
                <w:b/>
                <w:sz w:val="26"/>
                <w:szCs w:val="26"/>
                <w:lang w:val="nl-NL"/>
              </w:rPr>
            </w:pPr>
            <w:r w:rsidRPr="00CB3CB1">
              <w:rPr>
                <w:b/>
                <w:iCs/>
                <w:spacing w:val="-4"/>
                <w:w w:val="95"/>
                <w:sz w:val="26"/>
                <w:szCs w:val="26"/>
                <w:lang w:val="nl-NL"/>
              </w:rPr>
              <w:t xml:space="preserve">Hướng dẫn chấm </w:t>
            </w:r>
            <w:r w:rsidRPr="00CB3CB1">
              <w:rPr>
                <w:b/>
                <w:sz w:val="26"/>
                <w:szCs w:val="26"/>
                <w:lang w:val="nl-NL"/>
              </w:rPr>
              <w:t xml:space="preserve">Môn </w:t>
            </w:r>
            <w:r w:rsidRPr="00DF51BA">
              <w:rPr>
                <w:b/>
                <w:color w:val="FF0000"/>
                <w:sz w:val="26"/>
                <w:szCs w:val="26"/>
                <w:lang w:val="nl-NL"/>
              </w:rPr>
              <w:t xml:space="preserve">TOÁN </w:t>
            </w:r>
            <w:r>
              <w:rPr>
                <w:b/>
                <w:color w:val="FF0000"/>
                <w:sz w:val="26"/>
                <w:szCs w:val="26"/>
                <w:lang w:val="nl-NL"/>
              </w:rPr>
              <w:t>(Chung)</w:t>
            </w:r>
          </w:p>
        </w:tc>
      </w:tr>
    </w:tbl>
    <w:p w14:paraId="48D742E3" w14:textId="77777777" w:rsidR="00B310BA" w:rsidRPr="00CB3CB1" w:rsidRDefault="00B310BA" w:rsidP="00B310BA">
      <w:pPr>
        <w:spacing w:before="60" w:after="60"/>
        <w:jc w:val="center"/>
        <w:rPr>
          <w:i/>
          <w:sz w:val="26"/>
          <w:szCs w:val="26"/>
          <w:lang w:val="nl-NL"/>
        </w:rPr>
      </w:pPr>
      <w:r w:rsidRPr="00CB3CB1">
        <w:rPr>
          <w:i/>
          <w:sz w:val="26"/>
          <w:szCs w:val="26"/>
          <w:lang w:val="nl-NL"/>
        </w:rPr>
        <w:t xml:space="preserve">(Hướng dẫn chấm này có </w:t>
      </w:r>
      <w:r w:rsidRPr="002B1B9D">
        <w:rPr>
          <w:i/>
          <w:color w:val="FF0000"/>
          <w:sz w:val="26"/>
          <w:szCs w:val="26"/>
          <w:lang w:val="nl-NL"/>
        </w:rPr>
        <w:t>03</w:t>
      </w:r>
      <w:r w:rsidRPr="00CB3CB1">
        <w:rPr>
          <w:i/>
          <w:sz w:val="26"/>
          <w:szCs w:val="26"/>
          <w:lang w:val="nl-NL"/>
        </w:rPr>
        <w:t xml:space="preserve"> trang)</w:t>
      </w:r>
    </w:p>
    <w:tbl>
      <w:tblPr>
        <w:tblW w:w="10312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27"/>
        <w:gridCol w:w="8364"/>
        <w:gridCol w:w="1021"/>
      </w:tblGrid>
      <w:tr w:rsidR="00B310BA" w:rsidRPr="0072263A" w14:paraId="28E01CFF" w14:textId="77777777" w:rsidTr="004A0B99">
        <w:tc>
          <w:tcPr>
            <w:tcW w:w="927" w:type="dxa"/>
            <w:tcBorders>
              <w:bottom w:val="single" w:sz="4" w:space="0" w:color="000000"/>
            </w:tcBorders>
            <w:vAlign w:val="center"/>
          </w:tcPr>
          <w:p w14:paraId="052DCF64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  <w:r w:rsidRPr="0072263A">
              <w:rPr>
                <w:b/>
              </w:rPr>
              <w:t>Câu 1</w:t>
            </w:r>
          </w:p>
        </w:tc>
        <w:tc>
          <w:tcPr>
            <w:tcW w:w="8364" w:type="dxa"/>
            <w:tcBorders>
              <w:bottom w:val="single" w:sz="4" w:space="0" w:color="000000"/>
            </w:tcBorders>
          </w:tcPr>
          <w:p w14:paraId="4979E966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Nội dung</w:t>
            </w:r>
          </w:p>
        </w:tc>
        <w:tc>
          <w:tcPr>
            <w:tcW w:w="1021" w:type="dxa"/>
            <w:tcBorders>
              <w:bottom w:val="single" w:sz="4" w:space="0" w:color="000000"/>
            </w:tcBorders>
            <w:vAlign w:val="center"/>
          </w:tcPr>
          <w:p w14:paraId="64FBBF20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Điểm</w:t>
            </w:r>
          </w:p>
        </w:tc>
      </w:tr>
      <w:tr w:rsidR="00B310BA" w:rsidRPr="0072263A" w14:paraId="2D299C1B" w14:textId="77777777" w:rsidTr="004A0B99">
        <w:trPr>
          <w:trHeight w:val="499"/>
        </w:trPr>
        <w:tc>
          <w:tcPr>
            <w:tcW w:w="927" w:type="dxa"/>
            <w:vMerge w:val="restart"/>
            <w:vAlign w:val="center"/>
          </w:tcPr>
          <w:p w14:paraId="38C52B78" w14:textId="77777777" w:rsidR="00B310BA" w:rsidRPr="0072263A" w:rsidRDefault="00B310BA" w:rsidP="004A0B99">
            <w:pPr>
              <w:jc w:val="center"/>
              <w:rPr>
                <w:b/>
              </w:rPr>
            </w:pPr>
            <w:r w:rsidRPr="0072263A">
              <w:rPr>
                <w:b/>
              </w:rPr>
              <w:t>a</w:t>
            </w:r>
          </w:p>
        </w:tc>
        <w:tc>
          <w:tcPr>
            <w:tcW w:w="8364" w:type="dxa"/>
            <w:tcBorders>
              <w:bottom w:val="single" w:sz="4" w:space="0" w:color="auto"/>
            </w:tcBorders>
          </w:tcPr>
          <w:p w14:paraId="7F216358" w14:textId="77777777" w:rsidR="00B310BA" w:rsidRPr="0072263A" w:rsidRDefault="00B310BA" w:rsidP="004A0B99">
            <w:pPr>
              <w:tabs>
                <w:tab w:val="left" w:pos="454"/>
              </w:tabs>
              <w:jc w:val="both"/>
              <w:rPr>
                <w:i/>
                <w:iCs/>
                <w:color w:val="000000"/>
              </w:rPr>
            </w:pPr>
            <w:r w:rsidRPr="0072263A">
              <w:rPr>
                <w:color w:val="000000"/>
              </w:rPr>
              <w:t xml:space="preserve"> </w:t>
            </w:r>
            <w:r w:rsidRPr="0072263A">
              <w:rPr>
                <w:i/>
                <w:iCs/>
                <w:color w:val="000000"/>
              </w:rPr>
              <w:t>Thực</w:t>
            </w:r>
            <w:r w:rsidRPr="0072263A">
              <w:rPr>
                <w:bCs/>
                <w:i/>
                <w:iCs/>
                <w:color w:val="000000"/>
              </w:rPr>
              <w:t xml:space="preserve"> hiện phép tính: </w:t>
            </w:r>
            <w:r w:rsidRPr="0072263A">
              <w:rPr>
                <w:position w:val="-28"/>
              </w:rPr>
              <w:object w:dxaOrig="2480" w:dyaOrig="720" w14:anchorId="2CD55315">
                <v:shape id="_x0000_i1036" type="#_x0000_t75" style="width:123.75pt;height:36pt" o:ole="">
                  <v:imagedata r:id="rId29" o:title=""/>
                </v:shape>
                <o:OLEObject Type="Embed" ProgID="Equation.DSMT4" ShapeID="_x0000_i1036" DrawAspect="Content" ObjectID="_1751871054" r:id="rId30"/>
              </w:object>
            </w:r>
          </w:p>
        </w:tc>
        <w:tc>
          <w:tcPr>
            <w:tcW w:w="1021" w:type="dxa"/>
            <w:tcBorders>
              <w:bottom w:val="single" w:sz="4" w:space="0" w:color="auto"/>
            </w:tcBorders>
            <w:vAlign w:val="center"/>
          </w:tcPr>
          <w:p w14:paraId="3EED357C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1,0</w:t>
            </w:r>
          </w:p>
        </w:tc>
      </w:tr>
      <w:tr w:rsidR="00B310BA" w:rsidRPr="0072263A" w14:paraId="4FF395DC" w14:textId="77777777" w:rsidTr="004A0B99">
        <w:tc>
          <w:tcPr>
            <w:tcW w:w="927" w:type="dxa"/>
            <w:vMerge/>
            <w:vAlign w:val="center"/>
          </w:tcPr>
          <w:p w14:paraId="30568B48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</w:p>
        </w:tc>
        <w:tc>
          <w:tcPr>
            <w:tcW w:w="8364" w:type="dxa"/>
            <w:tcBorders>
              <w:top w:val="dotted" w:sz="4" w:space="0" w:color="auto"/>
              <w:bottom w:val="dashed" w:sz="4" w:space="0" w:color="auto"/>
            </w:tcBorders>
          </w:tcPr>
          <w:p w14:paraId="032A09F9" w14:textId="77777777" w:rsidR="00B310BA" w:rsidRPr="0072263A" w:rsidRDefault="00B310BA" w:rsidP="004A0B99">
            <w:pPr>
              <w:tabs>
                <w:tab w:val="left" w:pos="426"/>
                <w:tab w:val="left" w:pos="3402"/>
              </w:tabs>
              <w:jc w:val="both"/>
              <w:rPr>
                <w:color w:val="000000"/>
                <w:lang w:val="nl-NL"/>
              </w:rPr>
            </w:pPr>
            <w:r w:rsidRPr="0072263A">
              <w:rPr>
                <w:color w:val="000000"/>
                <w:position w:val="-10"/>
                <w:lang w:val="nl-NL"/>
              </w:rPr>
              <w:object w:dxaOrig="2320" w:dyaOrig="380" w14:anchorId="0EE11BE8">
                <v:shape id="_x0000_i1037" type="#_x0000_t75" style="width:116.25pt;height:18.75pt" o:ole="">
                  <v:imagedata r:id="rId31" o:title=""/>
                </v:shape>
                <o:OLEObject Type="Embed" ProgID="Equation.DSMT4" ShapeID="_x0000_i1037" DrawAspect="Content" ObjectID="_1751871055" r:id="rId32"/>
              </w:object>
            </w:r>
          </w:p>
          <w:p w14:paraId="7ECD4D80" w14:textId="77777777" w:rsidR="00B310BA" w:rsidRPr="0072263A" w:rsidRDefault="00B310BA" w:rsidP="004A0B99">
            <w:pPr>
              <w:tabs>
                <w:tab w:val="left" w:pos="426"/>
                <w:tab w:val="left" w:pos="3402"/>
              </w:tabs>
              <w:jc w:val="both"/>
              <w:rPr>
                <w:color w:val="000000"/>
                <w:lang w:val="nl-NL"/>
              </w:rPr>
            </w:pPr>
            <w:r w:rsidRPr="0072263A">
              <w:rPr>
                <w:i/>
                <w:color w:val="000000"/>
                <w:lang w:val="nl-NL"/>
              </w:rPr>
              <w:t xml:space="preserve">(Nếu biến đổi đúng </w:t>
            </w:r>
            <w:r>
              <w:rPr>
                <w:i/>
                <w:color w:val="000000"/>
                <w:lang w:val="nl-NL"/>
              </w:rPr>
              <w:t>1</w:t>
            </w:r>
            <w:r w:rsidRPr="0072263A">
              <w:rPr>
                <w:i/>
                <w:color w:val="000000"/>
                <w:lang w:val="nl-NL"/>
              </w:rPr>
              <w:t xml:space="preserve"> trong 3 ý thì được 0,</w:t>
            </w:r>
            <w:r>
              <w:rPr>
                <w:i/>
                <w:color w:val="000000"/>
                <w:lang w:val="nl-NL"/>
              </w:rPr>
              <w:t>2</w:t>
            </w:r>
            <w:r w:rsidRPr="0072263A">
              <w:rPr>
                <w:i/>
                <w:color w:val="000000"/>
                <w:lang w:val="nl-NL"/>
              </w:rPr>
              <w:t>5)</w:t>
            </w:r>
          </w:p>
        </w:tc>
        <w:tc>
          <w:tcPr>
            <w:tcW w:w="1021" w:type="dxa"/>
            <w:tcBorders>
              <w:top w:val="dotted" w:sz="4" w:space="0" w:color="auto"/>
              <w:bottom w:val="dashed" w:sz="4" w:space="0" w:color="auto"/>
            </w:tcBorders>
            <w:vAlign w:val="center"/>
          </w:tcPr>
          <w:p w14:paraId="2523229D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75</w:t>
            </w:r>
          </w:p>
        </w:tc>
      </w:tr>
      <w:tr w:rsidR="00B310BA" w:rsidRPr="0072263A" w14:paraId="78206749" w14:textId="77777777" w:rsidTr="004A0B99">
        <w:tc>
          <w:tcPr>
            <w:tcW w:w="927" w:type="dxa"/>
            <w:vMerge/>
            <w:tcBorders>
              <w:bottom w:val="single" w:sz="4" w:space="0" w:color="auto"/>
            </w:tcBorders>
            <w:vAlign w:val="center"/>
          </w:tcPr>
          <w:p w14:paraId="4EC8F4EF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</w:p>
        </w:tc>
        <w:tc>
          <w:tcPr>
            <w:tcW w:w="8364" w:type="dxa"/>
            <w:tcBorders>
              <w:top w:val="dashed" w:sz="4" w:space="0" w:color="auto"/>
              <w:bottom w:val="single" w:sz="4" w:space="0" w:color="auto"/>
            </w:tcBorders>
          </w:tcPr>
          <w:p w14:paraId="0E6950C4" w14:textId="77777777" w:rsidR="00B310BA" w:rsidRPr="0072263A" w:rsidRDefault="00B310BA" w:rsidP="004A0B99">
            <w:pPr>
              <w:rPr>
                <w:color w:val="000000"/>
                <w:lang w:val="nl-NL"/>
              </w:rPr>
            </w:pPr>
            <w:r w:rsidRPr="0072263A">
              <w:rPr>
                <w:color w:val="000000"/>
                <w:position w:val="-6"/>
                <w:lang w:val="nl-NL"/>
              </w:rPr>
              <w:object w:dxaOrig="600" w:dyaOrig="279" w14:anchorId="6CF84D80">
                <v:shape id="_x0000_i1038" type="#_x0000_t75" style="width:30pt;height:14.25pt" o:ole="">
                  <v:imagedata r:id="rId33" o:title=""/>
                </v:shape>
                <o:OLEObject Type="Embed" ProgID="Equation.DSMT4" ShapeID="_x0000_i1038" DrawAspect="Content" ObjectID="_1751871056" r:id="rId34"/>
              </w:object>
            </w:r>
          </w:p>
        </w:tc>
        <w:tc>
          <w:tcPr>
            <w:tcW w:w="102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94C1DCE" w14:textId="77777777" w:rsidR="00B310BA" w:rsidRPr="0072263A" w:rsidRDefault="00B310BA" w:rsidP="004A0B99">
            <w:pPr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  <w:tr w:rsidR="00B310BA" w:rsidRPr="0072263A" w14:paraId="622F9543" w14:textId="77777777" w:rsidTr="004A0B99">
        <w:trPr>
          <w:trHeight w:val="701"/>
        </w:trPr>
        <w:tc>
          <w:tcPr>
            <w:tcW w:w="927" w:type="dxa"/>
            <w:vMerge w:val="restart"/>
            <w:vAlign w:val="center"/>
          </w:tcPr>
          <w:p w14:paraId="0E275AAD" w14:textId="77777777" w:rsidR="00B310BA" w:rsidRPr="0072263A" w:rsidRDefault="00B310BA" w:rsidP="004A0B99">
            <w:pPr>
              <w:jc w:val="center"/>
              <w:rPr>
                <w:b/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8364" w:type="dxa"/>
            <w:tcBorders>
              <w:top w:val="single" w:sz="4" w:space="0" w:color="auto"/>
              <w:bottom w:val="single" w:sz="4" w:space="0" w:color="auto"/>
            </w:tcBorders>
          </w:tcPr>
          <w:p w14:paraId="16CE5BC4" w14:textId="77777777" w:rsidR="00B310BA" w:rsidRPr="0072263A" w:rsidRDefault="00B310BA" w:rsidP="004A0B99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72263A">
              <w:rPr>
                <w:i/>
                <w:color w:val="000000"/>
                <w:lang w:val="nl-NL"/>
              </w:rPr>
              <w:t xml:space="preserve"> </w:t>
            </w:r>
            <w:r w:rsidRPr="0072263A">
              <w:rPr>
                <w:i/>
                <w:color w:val="000000"/>
              </w:rPr>
              <w:t xml:space="preserve">b) </w:t>
            </w:r>
            <w:r w:rsidRPr="0072263A">
              <w:rPr>
                <w:i/>
                <w:iCs/>
                <w:color w:val="000000"/>
              </w:rPr>
              <w:t xml:space="preserve">Rút gọn biểu thức: </w:t>
            </w:r>
            <w:r w:rsidRPr="0072263A">
              <w:rPr>
                <w:i/>
                <w:position w:val="-28"/>
              </w:rPr>
              <w:object w:dxaOrig="2280" w:dyaOrig="720" w14:anchorId="0CC20683">
                <v:shape id="_x0000_i1039" type="#_x0000_t75" style="width:114.75pt;height:36pt" o:ole="">
                  <v:imagedata r:id="rId35" o:title=""/>
                </v:shape>
                <o:OLEObject Type="Embed" ProgID="Equation.DSMT4" ShapeID="_x0000_i1039" DrawAspect="Content" ObjectID="_1751871057" r:id="rId36"/>
              </w:object>
            </w:r>
            <w:r w:rsidRPr="0072263A">
              <w:rPr>
                <w:i/>
                <w:position w:val="-30"/>
              </w:rPr>
              <w:t xml:space="preserve"> </w:t>
            </w:r>
            <w:r w:rsidRPr="0072263A">
              <w:rPr>
                <w:i/>
              </w:rPr>
              <w:t xml:space="preserve">với </w:t>
            </w:r>
            <w:r w:rsidRPr="0072263A">
              <w:rPr>
                <w:i/>
                <w:position w:val="-10"/>
              </w:rPr>
              <w:object w:dxaOrig="1200" w:dyaOrig="320" w14:anchorId="0A808F5B">
                <v:shape id="_x0000_i1040" type="#_x0000_t75" style="width:60pt;height:17.25pt" o:ole="">
                  <v:imagedata r:id="rId37" o:title=""/>
                </v:shape>
                <o:OLEObject Type="Embed" ProgID="Equation.DSMT4" ShapeID="_x0000_i1040" DrawAspect="Content" ObjectID="_1751871058" r:id="rId38"/>
              </w:object>
            </w:r>
            <w:r w:rsidRPr="0072263A">
              <w:rPr>
                <w:i/>
              </w:rPr>
              <w:t>.</w:t>
            </w:r>
          </w:p>
        </w:tc>
        <w:tc>
          <w:tcPr>
            <w:tcW w:w="10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A33B88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1,0</w:t>
            </w:r>
          </w:p>
        </w:tc>
      </w:tr>
      <w:tr w:rsidR="00B310BA" w:rsidRPr="0072263A" w14:paraId="4A7BA786" w14:textId="77777777" w:rsidTr="004A0B99">
        <w:trPr>
          <w:trHeight w:val="970"/>
        </w:trPr>
        <w:tc>
          <w:tcPr>
            <w:tcW w:w="927" w:type="dxa"/>
            <w:vMerge/>
            <w:vAlign w:val="center"/>
          </w:tcPr>
          <w:p w14:paraId="567E28C5" w14:textId="77777777" w:rsidR="00B310BA" w:rsidRPr="0072263A" w:rsidRDefault="00B310BA" w:rsidP="004A0B99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64" w:type="dxa"/>
            <w:tcBorders>
              <w:top w:val="single" w:sz="4" w:space="0" w:color="auto"/>
              <w:bottom w:val="dashed" w:sz="4" w:space="0" w:color="auto"/>
            </w:tcBorders>
          </w:tcPr>
          <w:p w14:paraId="40EEE9F4" w14:textId="77777777" w:rsidR="00B310BA" w:rsidRPr="0072263A" w:rsidRDefault="00B310BA" w:rsidP="004A0B99">
            <w:pPr>
              <w:rPr>
                <w:color w:val="000000"/>
                <w:lang w:val="nl-NL"/>
              </w:rPr>
            </w:pPr>
            <w:r w:rsidRPr="0072263A">
              <w:rPr>
                <w:i/>
                <w:position w:val="-30"/>
              </w:rPr>
              <w:object w:dxaOrig="3440" w:dyaOrig="740" w14:anchorId="01085FA4">
                <v:shape id="_x0000_i1041" type="#_x0000_t75" style="width:172.5pt;height:36.75pt" o:ole="">
                  <v:imagedata r:id="rId39" o:title=""/>
                </v:shape>
                <o:OLEObject Type="Embed" ProgID="Equation.DSMT4" ShapeID="_x0000_i1041" DrawAspect="Content" ObjectID="_1751871059" r:id="rId40"/>
              </w:object>
            </w:r>
          </w:p>
          <w:p w14:paraId="28920E0F" w14:textId="77777777" w:rsidR="00B310BA" w:rsidRPr="0072263A" w:rsidRDefault="00B310BA" w:rsidP="004A0B99">
            <w:pPr>
              <w:rPr>
                <w:color w:val="000000"/>
                <w:lang w:val="nl-NL"/>
              </w:rPr>
            </w:pPr>
            <w:r w:rsidRPr="0072263A">
              <w:rPr>
                <w:i/>
                <w:color w:val="000000"/>
                <w:lang w:val="nl-NL"/>
              </w:rPr>
              <w:t>(Nếu biến đổi đúng 1 trong 2 biểu thức  thì được 0,25)</w:t>
            </w:r>
          </w:p>
        </w:tc>
        <w:tc>
          <w:tcPr>
            <w:tcW w:w="1021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063215D1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5</w:t>
            </w:r>
          </w:p>
        </w:tc>
      </w:tr>
      <w:tr w:rsidR="00B310BA" w:rsidRPr="0072263A" w14:paraId="3B073853" w14:textId="77777777" w:rsidTr="004A0B99">
        <w:tc>
          <w:tcPr>
            <w:tcW w:w="927" w:type="dxa"/>
            <w:vMerge/>
            <w:vAlign w:val="center"/>
          </w:tcPr>
          <w:p w14:paraId="04D6AD27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</w:p>
        </w:tc>
        <w:tc>
          <w:tcPr>
            <w:tcW w:w="8364" w:type="dxa"/>
            <w:tcBorders>
              <w:top w:val="dashed" w:sz="4" w:space="0" w:color="auto"/>
              <w:bottom w:val="dashSmallGap" w:sz="4" w:space="0" w:color="auto"/>
            </w:tcBorders>
          </w:tcPr>
          <w:p w14:paraId="3ABD731B" w14:textId="77777777" w:rsidR="00B310BA" w:rsidRPr="0072263A" w:rsidRDefault="00B310BA" w:rsidP="004A0B99">
            <w:pPr>
              <w:tabs>
                <w:tab w:val="left" w:pos="426"/>
              </w:tabs>
              <w:jc w:val="both"/>
              <w:rPr>
                <w:color w:val="000000"/>
                <w:lang w:val="nl-NL"/>
              </w:rPr>
            </w:pPr>
            <w:r w:rsidRPr="0072263A">
              <w:rPr>
                <w:color w:val="000000"/>
              </w:rPr>
              <w:t xml:space="preserve"> </w:t>
            </w:r>
            <w:r w:rsidRPr="0072263A">
              <w:rPr>
                <w:i/>
                <w:position w:val="-28"/>
              </w:rPr>
              <w:object w:dxaOrig="2000" w:dyaOrig="720" w14:anchorId="3949D84A">
                <v:shape id="_x0000_i1042" type="#_x0000_t75" style="width:99.75pt;height:36pt" o:ole="">
                  <v:imagedata r:id="rId41" o:title=""/>
                </v:shape>
                <o:OLEObject Type="Embed" ProgID="Equation.DSMT4" ShapeID="_x0000_i1042" DrawAspect="Content" ObjectID="_1751871060" r:id="rId42"/>
              </w:object>
            </w:r>
          </w:p>
        </w:tc>
        <w:tc>
          <w:tcPr>
            <w:tcW w:w="1021" w:type="dxa"/>
            <w:tcBorders>
              <w:top w:val="dashed" w:sz="4" w:space="0" w:color="auto"/>
              <w:bottom w:val="dashSmallGap" w:sz="4" w:space="0" w:color="auto"/>
            </w:tcBorders>
            <w:vAlign w:val="center"/>
          </w:tcPr>
          <w:p w14:paraId="10F5A6A8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  <w:tr w:rsidR="00B310BA" w:rsidRPr="0072263A" w14:paraId="5A75CA2B" w14:textId="77777777" w:rsidTr="004A0B99">
        <w:tc>
          <w:tcPr>
            <w:tcW w:w="927" w:type="dxa"/>
            <w:vMerge/>
            <w:vAlign w:val="center"/>
          </w:tcPr>
          <w:p w14:paraId="1F0891F6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</w:p>
        </w:tc>
        <w:tc>
          <w:tcPr>
            <w:tcW w:w="8364" w:type="dxa"/>
            <w:tcBorders>
              <w:top w:val="dashSmallGap" w:sz="4" w:space="0" w:color="auto"/>
              <w:bottom w:val="single" w:sz="4" w:space="0" w:color="auto"/>
            </w:tcBorders>
          </w:tcPr>
          <w:p w14:paraId="26D43A9F" w14:textId="77777777" w:rsidR="00B310BA" w:rsidRPr="0072263A" w:rsidRDefault="00B310BA" w:rsidP="004A0B99">
            <w:pPr>
              <w:tabs>
                <w:tab w:val="left" w:pos="426"/>
              </w:tabs>
              <w:jc w:val="both"/>
              <w:rPr>
                <w:color w:val="000000"/>
                <w:lang w:val="nl-NL"/>
              </w:rPr>
            </w:pPr>
            <w:r w:rsidRPr="0072263A">
              <w:rPr>
                <w:noProof/>
                <w:color w:val="000000"/>
                <w:position w:val="-4"/>
              </w:rPr>
              <w:t xml:space="preserve"> </w:t>
            </w:r>
            <w:r w:rsidRPr="0072263A">
              <w:rPr>
                <w:i/>
                <w:position w:val="-28"/>
              </w:rPr>
              <w:object w:dxaOrig="1440" w:dyaOrig="720" w14:anchorId="60FB742F">
                <v:shape id="_x0000_i1043" type="#_x0000_t75" style="width:72.75pt;height:36pt" o:ole="">
                  <v:imagedata r:id="rId43" o:title=""/>
                </v:shape>
                <o:OLEObject Type="Embed" ProgID="Equation.DSMT4" ShapeID="_x0000_i1043" DrawAspect="Content" ObjectID="_1751871061" r:id="rId44"/>
              </w:object>
            </w:r>
          </w:p>
        </w:tc>
        <w:tc>
          <w:tcPr>
            <w:tcW w:w="1021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36D9BEB4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</w:tbl>
    <w:p w14:paraId="73D9B819" w14:textId="77777777" w:rsidR="00B310BA" w:rsidRDefault="00B310BA" w:rsidP="00B310BA"/>
    <w:tbl>
      <w:tblPr>
        <w:tblW w:w="10312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27"/>
        <w:gridCol w:w="8392"/>
        <w:gridCol w:w="993"/>
      </w:tblGrid>
      <w:tr w:rsidR="00B310BA" w:rsidRPr="0072263A" w14:paraId="70CCF36E" w14:textId="77777777" w:rsidTr="004A0B99">
        <w:trPr>
          <w:trHeight w:val="372"/>
        </w:trPr>
        <w:tc>
          <w:tcPr>
            <w:tcW w:w="927" w:type="dxa"/>
            <w:tcBorders>
              <w:bottom w:val="single" w:sz="4" w:space="0" w:color="auto"/>
            </w:tcBorders>
            <w:vAlign w:val="center"/>
          </w:tcPr>
          <w:p w14:paraId="0278872E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Câu 2</w:t>
            </w:r>
          </w:p>
        </w:tc>
        <w:tc>
          <w:tcPr>
            <w:tcW w:w="8392" w:type="dxa"/>
            <w:tcBorders>
              <w:top w:val="single" w:sz="4" w:space="0" w:color="auto"/>
              <w:bottom w:val="single" w:sz="4" w:space="0" w:color="auto"/>
            </w:tcBorders>
          </w:tcPr>
          <w:p w14:paraId="64E698FF" w14:textId="77777777" w:rsidR="00B310BA" w:rsidRPr="0072263A" w:rsidRDefault="00B310BA" w:rsidP="004A0B99">
            <w:pPr>
              <w:jc w:val="center"/>
              <w:rPr>
                <w:b/>
                <w:i/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Nội dung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884BB2" w14:textId="77777777" w:rsidR="00B310BA" w:rsidRPr="0072263A" w:rsidRDefault="00B310BA" w:rsidP="004A0B99">
            <w:pPr>
              <w:jc w:val="center"/>
              <w:rPr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Điểm</w:t>
            </w:r>
          </w:p>
        </w:tc>
      </w:tr>
      <w:tr w:rsidR="00B310BA" w:rsidRPr="0072263A" w14:paraId="71029E99" w14:textId="77777777" w:rsidTr="004A0B99">
        <w:trPr>
          <w:trHeight w:val="347"/>
        </w:trPr>
        <w:tc>
          <w:tcPr>
            <w:tcW w:w="927" w:type="dxa"/>
            <w:vMerge w:val="restart"/>
            <w:tcBorders>
              <w:top w:val="single" w:sz="4" w:space="0" w:color="auto"/>
            </w:tcBorders>
            <w:vAlign w:val="center"/>
          </w:tcPr>
          <w:p w14:paraId="01A3C843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8392" w:type="dxa"/>
            <w:tcBorders>
              <w:top w:val="single" w:sz="4" w:space="0" w:color="auto"/>
              <w:bottom w:val="single" w:sz="4" w:space="0" w:color="auto"/>
            </w:tcBorders>
          </w:tcPr>
          <w:p w14:paraId="03466B37" w14:textId="77777777" w:rsidR="00B310BA" w:rsidRPr="00B0328A" w:rsidRDefault="00B310BA" w:rsidP="004A0B99">
            <w:pPr>
              <w:jc w:val="both"/>
              <w:rPr>
                <w:i/>
              </w:rPr>
            </w:pPr>
            <w:r w:rsidRPr="00B0328A">
              <w:rPr>
                <w:i/>
              </w:rPr>
              <w:t>Xác định các hệ số a, b của đường thẳng (d): y = ax + b biết rằng (d) song song với đường thẳng (d’): y = 2x – 3 và cắt trục hoành tại điểm A có hoành độ bằng 3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F8BCB4A" w14:textId="77777777" w:rsidR="00B310BA" w:rsidRPr="0072263A" w:rsidRDefault="00B310BA" w:rsidP="004A0B99">
            <w:pPr>
              <w:jc w:val="center"/>
              <w:rPr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1,0</w:t>
            </w:r>
          </w:p>
        </w:tc>
      </w:tr>
      <w:tr w:rsidR="00B310BA" w:rsidRPr="0072263A" w14:paraId="74B15BA8" w14:textId="77777777" w:rsidTr="004A0B99">
        <w:trPr>
          <w:trHeight w:val="229"/>
        </w:trPr>
        <w:tc>
          <w:tcPr>
            <w:tcW w:w="927" w:type="dxa"/>
            <w:vMerge/>
            <w:tcBorders>
              <w:top w:val="dotted" w:sz="4" w:space="0" w:color="auto"/>
            </w:tcBorders>
            <w:vAlign w:val="center"/>
          </w:tcPr>
          <w:p w14:paraId="0C8B3478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single" w:sz="4" w:space="0" w:color="auto"/>
              <w:bottom w:val="dashed" w:sz="4" w:space="0" w:color="auto"/>
            </w:tcBorders>
          </w:tcPr>
          <w:p w14:paraId="53688DD3" w14:textId="77777777" w:rsidR="00B310BA" w:rsidRPr="0072263A" w:rsidRDefault="00B310BA" w:rsidP="004A0B99">
            <w:pPr>
              <w:jc w:val="both"/>
              <w:rPr>
                <w:color w:val="000000"/>
              </w:rPr>
            </w:pPr>
            <w:r>
              <w:t>(d)</w:t>
            </w:r>
            <w:r w:rsidRPr="0072263A">
              <w:t xml:space="preserve"> song song với </w:t>
            </w:r>
            <w:r>
              <w:t>(d’)</w:t>
            </w:r>
            <w:r w:rsidRPr="0072263A">
              <w:t xml:space="preserve"> nên </w:t>
            </w:r>
            <w:r w:rsidRPr="001A5CCD">
              <w:rPr>
                <w:position w:val="-10"/>
              </w:rPr>
              <w:object w:dxaOrig="1300" w:dyaOrig="320" w14:anchorId="29A52A8F">
                <v:shape id="_x0000_i1044" type="#_x0000_t75" style="width:63pt;height:17.25pt" o:ole="">
                  <v:imagedata r:id="rId45" o:title=""/>
                </v:shape>
                <o:OLEObject Type="Embed" ProgID="Equation.DSMT4" ShapeID="_x0000_i1044" DrawAspect="Content" ObjectID="_1751871062" r:id="rId46"/>
              </w:object>
            </w:r>
          </w:p>
        </w:tc>
        <w:tc>
          <w:tcPr>
            <w:tcW w:w="993" w:type="dxa"/>
            <w:tcBorders>
              <w:top w:val="single" w:sz="4" w:space="0" w:color="auto"/>
              <w:bottom w:val="dashed" w:sz="4" w:space="0" w:color="auto"/>
            </w:tcBorders>
          </w:tcPr>
          <w:p w14:paraId="6D15B443" w14:textId="77777777" w:rsidR="00B310BA" w:rsidRPr="0072263A" w:rsidRDefault="00B310BA" w:rsidP="004A0B99">
            <w:pPr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5</w:t>
            </w:r>
          </w:p>
        </w:tc>
      </w:tr>
      <w:tr w:rsidR="00B310BA" w:rsidRPr="0072263A" w14:paraId="52C83449" w14:textId="77777777" w:rsidTr="004A0B99">
        <w:trPr>
          <w:trHeight w:val="229"/>
        </w:trPr>
        <w:tc>
          <w:tcPr>
            <w:tcW w:w="927" w:type="dxa"/>
            <w:vMerge/>
            <w:tcBorders>
              <w:top w:val="dotted" w:sz="4" w:space="0" w:color="auto"/>
            </w:tcBorders>
            <w:vAlign w:val="center"/>
          </w:tcPr>
          <w:p w14:paraId="53163CD5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ashed" w:sz="4" w:space="0" w:color="auto"/>
              <w:bottom w:val="dashed" w:sz="4" w:space="0" w:color="auto"/>
            </w:tcBorders>
          </w:tcPr>
          <w:p w14:paraId="17289A83" w14:textId="77777777" w:rsidR="00B310BA" w:rsidRPr="0072263A" w:rsidRDefault="00B310BA" w:rsidP="004A0B99">
            <w:pPr>
              <w:tabs>
                <w:tab w:val="left" w:pos="426"/>
              </w:tabs>
              <w:rPr>
                <w:lang w:val="fr-FR"/>
              </w:rPr>
            </w:pPr>
            <w:r>
              <w:t>(d)</w:t>
            </w:r>
            <w:r w:rsidRPr="0072263A">
              <w:t xml:space="preserve">  cắt trục hoành tại điểm</w:t>
            </w:r>
            <w:r>
              <w:t xml:space="preserve"> A</w:t>
            </w:r>
            <w:r w:rsidRPr="0072263A">
              <w:t xml:space="preserve"> có hoành độ bằng </w:t>
            </w:r>
            <w:r w:rsidRPr="0072263A">
              <w:rPr>
                <w:position w:val="-6"/>
              </w:rPr>
              <w:object w:dxaOrig="180" w:dyaOrig="279" w14:anchorId="405E709D">
                <v:shape id="_x0000_i1045" type="#_x0000_t75" style="width:9pt;height:15pt" o:ole="">
                  <v:imagedata r:id="rId47" o:title=""/>
                </v:shape>
                <o:OLEObject Type="Embed" ProgID="Equation.DSMT4" ShapeID="_x0000_i1045" DrawAspect="Content" ObjectID="_1751871063" r:id="rId48"/>
              </w:object>
            </w:r>
            <w:r w:rsidRPr="0072263A">
              <w:t xml:space="preserve"> nên </w:t>
            </w:r>
            <w:r>
              <w:t xml:space="preserve">(d) </w:t>
            </w:r>
            <w:r w:rsidRPr="0072263A">
              <w:t>đi qua điểm A(3;0)</w:t>
            </w:r>
            <w:r>
              <w:t xml:space="preserve"> </w:t>
            </w:r>
            <w:r w:rsidRPr="0072263A">
              <w:rPr>
                <w:position w:val="-10"/>
              </w:rPr>
              <w:object w:dxaOrig="1280" w:dyaOrig="320" w14:anchorId="02130783">
                <v:shape id="_x0000_i1046" type="#_x0000_t75" style="width:67.5pt;height:17.25pt" o:ole="">
                  <v:imagedata r:id="rId49" o:title=""/>
                </v:shape>
                <o:OLEObject Type="Embed" ProgID="Equation.DSMT4" ShapeID="_x0000_i1046" DrawAspect="Content" ObjectID="_1751871064" r:id="rId50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BBC52FC" w14:textId="77777777" w:rsidR="00B310BA" w:rsidRPr="0072263A" w:rsidRDefault="00B310BA" w:rsidP="004A0B99">
            <w:pPr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  <w:tr w:rsidR="00B310BA" w:rsidRPr="0072263A" w14:paraId="14EBC9DF" w14:textId="77777777" w:rsidTr="004A0B99">
        <w:trPr>
          <w:trHeight w:val="258"/>
        </w:trPr>
        <w:tc>
          <w:tcPr>
            <w:tcW w:w="927" w:type="dxa"/>
            <w:vMerge/>
            <w:vAlign w:val="center"/>
          </w:tcPr>
          <w:p w14:paraId="658AAAD6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ashed" w:sz="4" w:space="0" w:color="auto"/>
            </w:tcBorders>
          </w:tcPr>
          <w:p w14:paraId="13C8B72D" w14:textId="77777777" w:rsidR="00B310BA" w:rsidRPr="0072263A" w:rsidRDefault="00B310BA" w:rsidP="004A0B99">
            <w:pPr>
              <w:tabs>
                <w:tab w:val="left" w:pos="426"/>
              </w:tabs>
              <w:rPr>
                <w:position w:val="-12"/>
              </w:rPr>
            </w:pPr>
            <w:r w:rsidRPr="0072263A">
              <w:rPr>
                <w:position w:val="-10"/>
              </w:rPr>
              <w:object w:dxaOrig="2280" w:dyaOrig="320" w14:anchorId="2F13E337">
                <v:shape id="_x0000_i1047" type="#_x0000_t75" style="width:120pt;height:17.25pt" o:ole="">
                  <v:imagedata r:id="rId51" o:title=""/>
                </v:shape>
                <o:OLEObject Type="Embed" ProgID="Equation.DSMT4" ShapeID="_x0000_i1047" DrawAspect="Content" ObjectID="_1751871065" r:id="rId52"/>
              </w:object>
            </w:r>
            <w:r>
              <w:t>(thỏa). V</w:t>
            </w:r>
            <w:r w:rsidRPr="0072263A">
              <w:t xml:space="preserve">ậy </w:t>
            </w:r>
            <w:r w:rsidRPr="0072263A">
              <w:rPr>
                <w:position w:val="-10"/>
              </w:rPr>
              <w:object w:dxaOrig="1340" w:dyaOrig="320" w14:anchorId="2900786C">
                <v:shape id="_x0000_i1048" type="#_x0000_t75" style="width:65.25pt;height:16.5pt" o:ole="">
                  <v:imagedata r:id="rId53" o:title=""/>
                </v:shape>
                <o:OLEObject Type="Embed" ProgID="Equation.DSMT4" ShapeID="_x0000_i1048" DrawAspect="Content" ObjectID="_1751871066" r:id="rId54"/>
              </w:object>
            </w:r>
          </w:p>
        </w:tc>
        <w:tc>
          <w:tcPr>
            <w:tcW w:w="993" w:type="dxa"/>
            <w:tcBorders>
              <w:top w:val="dashed" w:sz="4" w:space="0" w:color="auto"/>
            </w:tcBorders>
            <w:vAlign w:val="center"/>
          </w:tcPr>
          <w:p w14:paraId="1627EE40" w14:textId="77777777" w:rsidR="00B310BA" w:rsidRPr="0072263A" w:rsidRDefault="00B310BA" w:rsidP="004A0B99">
            <w:pPr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  <w:tr w:rsidR="00B310BA" w:rsidRPr="0072263A" w14:paraId="164DDBCA" w14:textId="77777777" w:rsidTr="004A0B99">
        <w:trPr>
          <w:trHeight w:val="154"/>
        </w:trPr>
        <w:tc>
          <w:tcPr>
            <w:tcW w:w="927" w:type="dxa"/>
            <w:vMerge w:val="restart"/>
            <w:tcBorders>
              <w:top w:val="dotted" w:sz="4" w:space="0" w:color="auto"/>
            </w:tcBorders>
            <w:vAlign w:val="center"/>
          </w:tcPr>
          <w:p w14:paraId="34AC2177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b</w:t>
            </w:r>
          </w:p>
          <w:p w14:paraId="4A8CA793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otted" w:sz="4" w:space="0" w:color="auto"/>
              <w:bottom w:val="single" w:sz="4" w:space="0" w:color="auto"/>
            </w:tcBorders>
          </w:tcPr>
          <w:p w14:paraId="110587F9" w14:textId="77777777" w:rsidR="00B310BA" w:rsidRPr="0072263A" w:rsidRDefault="00B310BA" w:rsidP="004A0B99">
            <w:pPr>
              <w:rPr>
                <w:b/>
                <w:i/>
                <w:iCs/>
                <w:color w:val="000000"/>
              </w:rPr>
            </w:pPr>
            <w:r w:rsidRPr="0072263A">
              <w:rPr>
                <w:i/>
              </w:rPr>
              <w:t xml:space="preserve">Tìm tọa độ </w:t>
            </w:r>
            <w:r>
              <w:rPr>
                <w:i/>
              </w:rPr>
              <w:t xml:space="preserve">các </w:t>
            </w:r>
            <w:r w:rsidRPr="0072263A">
              <w:rPr>
                <w:i/>
              </w:rPr>
              <w:t xml:space="preserve">giao điểm của parabol </w:t>
            </w:r>
            <w:r w:rsidRPr="0072263A">
              <w:rPr>
                <w:spacing w:val="-6"/>
                <w:position w:val="-24"/>
              </w:rPr>
              <w:object w:dxaOrig="1280" w:dyaOrig="620" w14:anchorId="12187DA3">
                <v:shape id="_x0000_i1049" type="#_x0000_t75" style="width:62.25pt;height:31.5pt" o:ole="">
                  <v:imagedata r:id="rId55" o:title=""/>
                </v:shape>
                <o:OLEObject Type="Embed" ProgID="Equation.DSMT4" ShapeID="_x0000_i1049" DrawAspect="Content" ObjectID="_1751871067" r:id="rId56"/>
              </w:object>
            </w:r>
            <w:r w:rsidRPr="0072263A">
              <w:rPr>
                <w:i/>
              </w:rPr>
              <w:t xml:space="preserve"> và đường thẳng </w:t>
            </w:r>
            <w:r w:rsidRPr="0072263A">
              <w:rPr>
                <w:i/>
                <w:position w:val="-10"/>
              </w:rPr>
              <w:object w:dxaOrig="1480" w:dyaOrig="320" w14:anchorId="509884BF">
                <v:shape id="_x0000_i1050" type="#_x0000_t75" style="width:1in;height:16.5pt" o:ole="">
                  <v:imagedata r:id="rId57" o:title=""/>
                </v:shape>
                <o:OLEObject Type="Embed" ProgID="Equation.DSMT4" ShapeID="_x0000_i1050" DrawAspect="Content" ObjectID="_1751871068" r:id="rId58"/>
              </w:object>
            </w:r>
            <w:r w:rsidRPr="0072263A">
              <w:rPr>
                <w:i/>
              </w:rPr>
              <w:t>.</w:t>
            </w:r>
          </w:p>
        </w:tc>
        <w:tc>
          <w:tcPr>
            <w:tcW w:w="993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1C3E1F92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1,0</w:t>
            </w:r>
          </w:p>
        </w:tc>
      </w:tr>
      <w:tr w:rsidR="00B310BA" w:rsidRPr="0072263A" w14:paraId="4C2E4FE0" w14:textId="77777777" w:rsidTr="004A0B99">
        <w:trPr>
          <w:trHeight w:val="499"/>
        </w:trPr>
        <w:tc>
          <w:tcPr>
            <w:tcW w:w="927" w:type="dxa"/>
            <w:vMerge/>
            <w:vAlign w:val="center"/>
          </w:tcPr>
          <w:p w14:paraId="43F58D41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single" w:sz="4" w:space="0" w:color="auto"/>
              <w:bottom w:val="dashed" w:sz="4" w:space="0" w:color="auto"/>
            </w:tcBorders>
          </w:tcPr>
          <w:p w14:paraId="3E38CB48" w14:textId="77777777" w:rsidR="00B310BA" w:rsidRPr="001A5CCD" w:rsidRDefault="00B310BA" w:rsidP="004A0B99">
            <w:pPr>
              <w:tabs>
                <w:tab w:val="left" w:pos="426"/>
              </w:tabs>
            </w:pPr>
            <w:r w:rsidRPr="001A5CCD">
              <w:t xml:space="preserve">+ Phương trình hoành  độ giao điểm </w:t>
            </w:r>
            <w:r w:rsidRPr="001A5CCD">
              <w:rPr>
                <w:position w:val="-10"/>
              </w:rPr>
              <w:object w:dxaOrig="380" w:dyaOrig="320" w14:anchorId="06296583">
                <v:shape id="_x0000_i1051" type="#_x0000_t75" style="width:18.75pt;height:16.5pt" o:ole="">
                  <v:imagedata r:id="rId59" o:title=""/>
                </v:shape>
                <o:OLEObject Type="Embed" ProgID="Equation.DSMT4" ShapeID="_x0000_i1051" DrawAspect="Content" ObjectID="_1751871069" r:id="rId60"/>
              </w:object>
            </w:r>
            <w:r w:rsidRPr="001A5CCD">
              <w:t xml:space="preserve"> và </w:t>
            </w:r>
            <w:r w:rsidRPr="001A5CCD">
              <w:rPr>
                <w:i/>
                <w:position w:val="-10"/>
              </w:rPr>
              <w:object w:dxaOrig="360" w:dyaOrig="320" w14:anchorId="7D28090F">
                <v:shape id="_x0000_i1052" type="#_x0000_t75" style="width:17.25pt;height:16.5pt" o:ole="">
                  <v:imagedata r:id="rId61" o:title=""/>
                </v:shape>
                <o:OLEObject Type="Embed" ProgID="Equation.DSMT4" ShapeID="_x0000_i1052" DrawAspect="Content" ObjectID="_1751871070" r:id="rId62"/>
              </w:object>
            </w:r>
            <w:r w:rsidRPr="001A5CCD">
              <w:rPr>
                <w:i/>
                <w:position w:val="-10"/>
              </w:rPr>
              <w:t xml:space="preserve"> </w:t>
            </w:r>
            <w:r w:rsidRPr="001A5CCD">
              <w:t xml:space="preserve">là : </w:t>
            </w:r>
          </w:p>
          <w:p w14:paraId="23DB6CBD" w14:textId="77777777" w:rsidR="00B310BA" w:rsidRPr="0072263A" w:rsidRDefault="00B310BA" w:rsidP="004A0B99">
            <w:pPr>
              <w:tabs>
                <w:tab w:val="left" w:pos="426"/>
              </w:tabs>
            </w:pPr>
            <w:r w:rsidRPr="0072263A">
              <w:rPr>
                <w:position w:val="-24"/>
              </w:rPr>
              <w:object w:dxaOrig="3040" w:dyaOrig="620" w14:anchorId="03F086AE">
                <v:shape id="_x0000_i1053" type="#_x0000_t75" style="width:149.25pt;height:31.5pt" o:ole="">
                  <v:imagedata r:id="rId63" o:title=""/>
                </v:shape>
                <o:OLEObject Type="Embed" ProgID="Equation.DSMT4" ShapeID="_x0000_i1053" DrawAspect="Content" ObjectID="_1751871071" r:id="rId64"/>
              </w:object>
            </w:r>
          </w:p>
        </w:tc>
        <w:tc>
          <w:tcPr>
            <w:tcW w:w="993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33E7517F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  <w:tr w:rsidR="00B310BA" w:rsidRPr="0072263A" w14:paraId="0FB3773B" w14:textId="77777777" w:rsidTr="004A0B99">
        <w:trPr>
          <w:trHeight w:val="499"/>
        </w:trPr>
        <w:tc>
          <w:tcPr>
            <w:tcW w:w="927" w:type="dxa"/>
            <w:vMerge/>
            <w:vAlign w:val="center"/>
          </w:tcPr>
          <w:p w14:paraId="27BB1CF1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ashed" w:sz="4" w:space="0" w:color="auto"/>
              <w:bottom w:val="dashed" w:sz="4" w:space="0" w:color="auto"/>
            </w:tcBorders>
          </w:tcPr>
          <w:p w14:paraId="505217DA" w14:textId="77777777" w:rsidR="00B310BA" w:rsidRPr="0072263A" w:rsidRDefault="00B310BA" w:rsidP="004A0B99">
            <w:pPr>
              <w:tabs>
                <w:tab w:val="left" w:pos="426"/>
              </w:tabs>
              <w:jc w:val="both"/>
              <w:rPr>
                <w:color w:val="000000"/>
                <w:lang w:val="nl-NL"/>
              </w:rPr>
            </w:pPr>
            <w:r w:rsidRPr="0072263A">
              <w:rPr>
                <w:position w:val="-30"/>
              </w:rPr>
              <w:object w:dxaOrig="1100" w:dyaOrig="720" w14:anchorId="3D6B6900">
                <v:shape id="_x0000_i1054" type="#_x0000_t75" style="width:50.25pt;height:33pt" o:ole="">
                  <v:imagedata r:id="rId65" o:title=""/>
                </v:shape>
                <o:OLEObject Type="Embed" ProgID="Equation.DSMT4" ShapeID="_x0000_i1054" DrawAspect="Content" ObjectID="_1751871072" r:id="rId66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869D8EA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  <w:tr w:rsidR="00B310BA" w:rsidRPr="0072263A" w14:paraId="4C64352B" w14:textId="77777777" w:rsidTr="004A0B99">
        <w:trPr>
          <w:trHeight w:val="150"/>
        </w:trPr>
        <w:tc>
          <w:tcPr>
            <w:tcW w:w="927" w:type="dxa"/>
            <w:vMerge/>
            <w:vAlign w:val="center"/>
          </w:tcPr>
          <w:p w14:paraId="72F1CD66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i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ashed" w:sz="4" w:space="0" w:color="auto"/>
              <w:bottom w:val="dashed" w:sz="4" w:space="0" w:color="auto"/>
            </w:tcBorders>
          </w:tcPr>
          <w:p w14:paraId="4161C062" w14:textId="77777777" w:rsidR="00B310BA" w:rsidRPr="0072263A" w:rsidRDefault="00B310BA" w:rsidP="004A0B99">
            <w:pPr>
              <w:tabs>
                <w:tab w:val="left" w:pos="426"/>
              </w:tabs>
              <w:jc w:val="both"/>
              <w:rPr>
                <w:color w:val="000000"/>
                <w:lang w:val="nl-NL"/>
              </w:rPr>
            </w:pPr>
            <w:r w:rsidRPr="0072263A">
              <w:t xml:space="preserve">+ Với </w:t>
            </w:r>
            <w:r w:rsidRPr="0072263A">
              <w:rPr>
                <w:position w:val="-10"/>
              </w:rPr>
              <w:object w:dxaOrig="2420" w:dyaOrig="320" w14:anchorId="5CA7E9C8">
                <v:shape id="_x0000_i1055" type="#_x0000_t75" style="width:118.5pt;height:16.5pt" o:ole="">
                  <v:imagedata r:id="rId67" o:title=""/>
                </v:shape>
                <o:OLEObject Type="Embed" ProgID="Equation.DSMT4" ShapeID="_x0000_i1055" DrawAspect="Content" ObjectID="_1751871073" r:id="rId68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E1E5308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  <w:tr w:rsidR="00B310BA" w:rsidRPr="0072263A" w14:paraId="0C4462A5" w14:textId="77777777" w:rsidTr="004A0B99">
        <w:trPr>
          <w:trHeight w:val="443"/>
        </w:trPr>
        <w:tc>
          <w:tcPr>
            <w:tcW w:w="927" w:type="dxa"/>
            <w:vMerge/>
            <w:tcBorders>
              <w:bottom w:val="single" w:sz="4" w:space="0" w:color="auto"/>
            </w:tcBorders>
            <w:vAlign w:val="center"/>
          </w:tcPr>
          <w:p w14:paraId="3B58959A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i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ashed" w:sz="4" w:space="0" w:color="auto"/>
              <w:bottom w:val="single" w:sz="4" w:space="0" w:color="auto"/>
            </w:tcBorders>
          </w:tcPr>
          <w:p w14:paraId="50700CC3" w14:textId="77777777" w:rsidR="00B310BA" w:rsidRPr="0072263A" w:rsidRDefault="00B310BA" w:rsidP="004A0B99">
            <w:pPr>
              <w:tabs>
                <w:tab w:val="left" w:pos="426"/>
              </w:tabs>
              <w:jc w:val="both"/>
              <w:rPr>
                <w:position w:val="-26"/>
              </w:rPr>
            </w:pPr>
            <w:r w:rsidRPr="0072263A">
              <w:t xml:space="preserve">+ Với </w:t>
            </w:r>
            <w:r w:rsidRPr="0072263A">
              <w:rPr>
                <w:position w:val="-10"/>
              </w:rPr>
              <w:object w:dxaOrig="2720" w:dyaOrig="320" w14:anchorId="30C0941E">
                <v:shape id="_x0000_i1056" type="#_x0000_t75" style="width:132.75pt;height:16.5pt" o:ole="">
                  <v:imagedata r:id="rId69" o:title=""/>
                </v:shape>
                <o:OLEObject Type="Embed" ProgID="Equation.DSMT4" ShapeID="_x0000_i1056" DrawAspect="Content" ObjectID="_1751871074" r:id="rId70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5A66A2E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</w:tbl>
    <w:p w14:paraId="36891834" w14:textId="77777777" w:rsidR="00B310BA" w:rsidRDefault="00B310BA" w:rsidP="00B310BA"/>
    <w:p w14:paraId="44724893" w14:textId="77777777" w:rsidR="00B310BA" w:rsidRDefault="00B310BA" w:rsidP="00B310BA"/>
    <w:p w14:paraId="6F570664" w14:textId="77777777" w:rsidR="00B310BA" w:rsidRPr="009E5985" w:rsidRDefault="00B310BA" w:rsidP="00B310BA">
      <w:pPr>
        <w:rPr>
          <w:sz w:val="2"/>
        </w:rPr>
      </w:pPr>
    </w:p>
    <w:tbl>
      <w:tblPr>
        <w:tblW w:w="10312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27"/>
        <w:gridCol w:w="8392"/>
        <w:gridCol w:w="993"/>
      </w:tblGrid>
      <w:tr w:rsidR="00B310BA" w:rsidRPr="0072263A" w14:paraId="25FDB42A" w14:textId="77777777" w:rsidTr="004A0B99">
        <w:trPr>
          <w:trHeight w:val="326"/>
        </w:trPr>
        <w:tc>
          <w:tcPr>
            <w:tcW w:w="927" w:type="dxa"/>
            <w:tcBorders>
              <w:bottom w:val="single" w:sz="4" w:space="0" w:color="auto"/>
            </w:tcBorders>
            <w:vAlign w:val="center"/>
          </w:tcPr>
          <w:p w14:paraId="789D261B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Câu 3</w:t>
            </w:r>
          </w:p>
        </w:tc>
        <w:tc>
          <w:tcPr>
            <w:tcW w:w="8392" w:type="dxa"/>
            <w:tcBorders>
              <w:bottom w:val="single" w:sz="4" w:space="0" w:color="auto"/>
            </w:tcBorders>
          </w:tcPr>
          <w:p w14:paraId="3FCBDCB5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lang w:val="fr-FR"/>
              </w:rPr>
            </w:pPr>
            <w:r w:rsidRPr="0072263A">
              <w:rPr>
                <w:b/>
                <w:color w:val="000000"/>
                <w:lang w:val="nl-NL"/>
              </w:rPr>
              <w:t>Nội dung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0ADEF22F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Điểm</w:t>
            </w:r>
          </w:p>
        </w:tc>
      </w:tr>
      <w:tr w:rsidR="00B310BA" w:rsidRPr="0072263A" w14:paraId="46BE0B01" w14:textId="77777777" w:rsidTr="004A0B99">
        <w:trPr>
          <w:trHeight w:val="53"/>
        </w:trPr>
        <w:tc>
          <w:tcPr>
            <w:tcW w:w="927" w:type="dxa"/>
            <w:vMerge w:val="restart"/>
            <w:tcBorders>
              <w:top w:val="single" w:sz="4" w:space="0" w:color="auto"/>
            </w:tcBorders>
            <w:vAlign w:val="center"/>
          </w:tcPr>
          <w:p w14:paraId="10F586DA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8392" w:type="dxa"/>
            <w:tcBorders>
              <w:top w:val="single" w:sz="4" w:space="0" w:color="auto"/>
              <w:bottom w:val="single" w:sz="4" w:space="0" w:color="auto"/>
            </w:tcBorders>
          </w:tcPr>
          <w:p w14:paraId="364319A2" w14:textId="77777777" w:rsidR="00B310BA" w:rsidRPr="0072263A" w:rsidRDefault="00B310BA" w:rsidP="004A0B99">
            <w:pPr>
              <w:tabs>
                <w:tab w:val="left" w:pos="454"/>
              </w:tabs>
              <w:jc w:val="both"/>
              <w:rPr>
                <w:i/>
                <w:iCs/>
                <w:color w:val="000000"/>
              </w:rPr>
            </w:pPr>
            <w:r w:rsidRPr="0072263A">
              <w:rPr>
                <w:i/>
                <w:iCs/>
                <w:color w:val="000000"/>
              </w:rPr>
              <w:t xml:space="preserve">a) Giải phương trình </w:t>
            </w:r>
            <w:r w:rsidRPr="0072263A">
              <w:rPr>
                <w:position w:val="-8"/>
              </w:rPr>
              <w:object w:dxaOrig="1500" w:dyaOrig="360" w14:anchorId="66FF2367">
                <v:shape id="_x0000_i1057" type="#_x0000_t75" style="width:75pt;height:18.75pt" o:ole="">
                  <v:imagedata r:id="rId71" o:title=""/>
                </v:shape>
                <o:OLEObject Type="Embed" ProgID="Equation.DSMT4" ShapeID="_x0000_i1057" DrawAspect="Content" ObjectID="_1751871075" r:id="rId72"/>
              </w:objec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3B3DC8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1,0</w:t>
            </w:r>
          </w:p>
        </w:tc>
      </w:tr>
      <w:tr w:rsidR="00B310BA" w:rsidRPr="0072263A" w14:paraId="450CDFD7" w14:textId="77777777" w:rsidTr="004A0B99">
        <w:trPr>
          <w:trHeight w:val="313"/>
        </w:trPr>
        <w:tc>
          <w:tcPr>
            <w:tcW w:w="927" w:type="dxa"/>
            <w:vMerge/>
            <w:vAlign w:val="center"/>
          </w:tcPr>
          <w:p w14:paraId="03B90E0B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lang w:val="nl-NL"/>
              </w:rPr>
            </w:pPr>
          </w:p>
        </w:tc>
        <w:tc>
          <w:tcPr>
            <w:tcW w:w="8392" w:type="dxa"/>
            <w:tcBorders>
              <w:top w:val="single" w:sz="4" w:space="0" w:color="auto"/>
              <w:bottom w:val="dashed" w:sz="4" w:space="0" w:color="auto"/>
            </w:tcBorders>
          </w:tcPr>
          <w:p w14:paraId="6D5C65F4" w14:textId="77777777" w:rsidR="00B310BA" w:rsidRPr="0072263A" w:rsidRDefault="00B310BA" w:rsidP="004A0B99">
            <w:pPr>
              <w:rPr>
                <w:lang w:val="fr-FR"/>
              </w:rPr>
            </w:pPr>
            <w:r>
              <w:rPr>
                <w:lang w:val="fr-FR"/>
              </w:rPr>
              <w:t>+ Điều kiện</w:t>
            </w:r>
            <w:r w:rsidRPr="0072263A">
              <w:rPr>
                <w:lang w:val="fr-FR"/>
              </w:rPr>
              <w:t xml:space="preserve"> </w:t>
            </w:r>
            <w:r w:rsidRPr="001A5CCD">
              <w:rPr>
                <w:position w:val="-6"/>
                <w:lang w:val="fr-FR"/>
              </w:rPr>
              <w:object w:dxaOrig="639" w:dyaOrig="279" w14:anchorId="64FE24D2">
                <v:shape id="_x0000_i1058" type="#_x0000_t75" style="width:32.25pt;height:14.25pt" o:ole="">
                  <v:imagedata r:id="rId73" o:title=""/>
                </v:shape>
                <o:OLEObject Type="Embed" ProgID="Equation.DSMT4" ShapeID="_x0000_i1058" DrawAspect="Content" ObjectID="_1751871076" r:id="rId74"/>
              </w:object>
            </w:r>
          </w:p>
        </w:tc>
        <w:tc>
          <w:tcPr>
            <w:tcW w:w="993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0CC0370F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  <w:tr w:rsidR="00B310BA" w:rsidRPr="0072263A" w14:paraId="419EBED1" w14:textId="77777777" w:rsidTr="004A0B99">
        <w:trPr>
          <w:trHeight w:val="379"/>
        </w:trPr>
        <w:tc>
          <w:tcPr>
            <w:tcW w:w="927" w:type="dxa"/>
            <w:vMerge/>
            <w:vAlign w:val="center"/>
          </w:tcPr>
          <w:p w14:paraId="19F40716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ashed" w:sz="4" w:space="0" w:color="auto"/>
              <w:bottom w:val="dashed" w:sz="4" w:space="0" w:color="auto"/>
            </w:tcBorders>
          </w:tcPr>
          <w:p w14:paraId="41C09183" w14:textId="77777777" w:rsidR="00B310BA" w:rsidRPr="0072263A" w:rsidRDefault="00B310BA" w:rsidP="004A0B99">
            <w:pPr>
              <w:autoSpaceDE w:val="0"/>
              <w:autoSpaceDN w:val="0"/>
              <w:adjustRightInd w:val="0"/>
              <w:jc w:val="both"/>
              <w:rPr>
                <w:color w:val="000000"/>
                <w:position w:val="-26"/>
                <w:lang w:val="nl-NL"/>
              </w:rPr>
            </w:pPr>
            <w:r>
              <w:rPr>
                <w:lang w:val="fr-FR"/>
              </w:rPr>
              <w:t xml:space="preserve">+ </w:t>
            </w:r>
            <w:r w:rsidRPr="0072263A">
              <w:rPr>
                <w:lang w:val="fr-FR"/>
              </w:rPr>
              <w:t xml:space="preserve">Đặt </w:t>
            </w:r>
            <w:r w:rsidRPr="0072263A">
              <w:rPr>
                <w:position w:val="-8"/>
                <w:lang w:val="fr-FR"/>
              </w:rPr>
              <w:object w:dxaOrig="740" w:dyaOrig="380" w14:anchorId="04D7768B">
                <v:shape id="_x0000_i1059" type="#_x0000_t75" style="width:37.5pt;height:18.75pt" o:ole="">
                  <v:imagedata r:id="rId75" o:title=""/>
                </v:shape>
                <o:OLEObject Type="Embed" ProgID="Equation.DSMT4" ShapeID="_x0000_i1059" DrawAspect="Content" ObjectID="_1751871077" r:id="rId76"/>
              </w:object>
            </w:r>
            <w:r w:rsidRPr="0072263A">
              <w:rPr>
                <w:lang w:val="fr-FR"/>
              </w:rPr>
              <w:t xml:space="preserve">, điều kiện </w:t>
            </w:r>
            <w:r w:rsidRPr="0072263A">
              <w:rPr>
                <w:position w:val="-6"/>
                <w:lang w:val="fr-FR"/>
              </w:rPr>
              <w:object w:dxaOrig="540" w:dyaOrig="279" w14:anchorId="58EB5556">
                <v:shape id="_x0000_i1060" type="#_x0000_t75" style="width:27pt;height:15pt" o:ole="">
                  <v:imagedata r:id="rId77" o:title=""/>
                </v:shape>
                <o:OLEObject Type="Embed" ProgID="Equation.DSMT4" ShapeID="_x0000_i1060" DrawAspect="Content" ObjectID="_1751871078" r:id="rId78"/>
              </w:object>
            </w:r>
            <w:r w:rsidRPr="0072263A">
              <w:rPr>
                <w:lang w:val="fr-FR"/>
              </w:rPr>
              <w:t xml:space="preserve">. Phương trình trở thành: </w:t>
            </w:r>
            <w:r w:rsidRPr="0072263A">
              <w:rPr>
                <w:position w:val="-6"/>
                <w:lang w:val="fr-FR"/>
              </w:rPr>
              <w:object w:dxaOrig="1440" w:dyaOrig="340" w14:anchorId="5735AFD7">
                <v:shape id="_x0000_i1061" type="#_x0000_t75" style="width:1in;height:17.25pt" o:ole="">
                  <v:imagedata r:id="rId79" o:title=""/>
                </v:shape>
                <o:OLEObject Type="Embed" ProgID="Equation.DSMT4" ShapeID="_x0000_i1061" DrawAspect="Content" ObjectID="_1751871079" r:id="rId80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39B231D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  <w:tr w:rsidR="00B310BA" w:rsidRPr="0072263A" w14:paraId="4A18B37B" w14:textId="77777777" w:rsidTr="004A0B99">
        <w:trPr>
          <w:trHeight w:val="273"/>
        </w:trPr>
        <w:tc>
          <w:tcPr>
            <w:tcW w:w="927" w:type="dxa"/>
            <w:vMerge/>
            <w:vAlign w:val="center"/>
          </w:tcPr>
          <w:p w14:paraId="020B2302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ashed" w:sz="4" w:space="0" w:color="auto"/>
              <w:bottom w:val="dashed" w:sz="4" w:space="0" w:color="auto"/>
            </w:tcBorders>
          </w:tcPr>
          <w:p w14:paraId="004AB75B" w14:textId="77777777" w:rsidR="00B310BA" w:rsidRPr="0072263A" w:rsidRDefault="00B310BA" w:rsidP="004A0B99">
            <w:pPr>
              <w:rPr>
                <w:color w:val="000000"/>
                <w:lang w:val="nl-NL"/>
              </w:rPr>
            </w:pPr>
            <w:r w:rsidRPr="0072263A">
              <w:rPr>
                <w:position w:val="-6"/>
                <w:lang w:val="fr-FR"/>
              </w:rPr>
              <w:object w:dxaOrig="1440" w:dyaOrig="340" w14:anchorId="41A79EA7">
                <v:shape id="_x0000_i1062" type="#_x0000_t75" style="width:1in;height:17.25pt" o:ole="">
                  <v:imagedata r:id="rId79" o:title=""/>
                </v:shape>
                <o:OLEObject Type="Embed" ProgID="Equation.DSMT4" ShapeID="_x0000_i1062" DrawAspect="Content" ObjectID="_1751871080" r:id="rId81"/>
              </w:object>
            </w:r>
            <w:r w:rsidRPr="0072263A">
              <w:rPr>
                <w:color w:val="000000"/>
                <w:position w:val="-32"/>
                <w:lang w:val="nl-NL"/>
              </w:rPr>
              <w:object w:dxaOrig="1240" w:dyaOrig="780" w14:anchorId="567E3473">
                <v:shape id="_x0000_i1063" type="#_x0000_t75" style="width:62.25pt;height:39pt" o:ole="">
                  <v:imagedata r:id="rId82" o:title=""/>
                </v:shape>
                <o:OLEObject Type="Embed" ProgID="Equation.DSMT4" ShapeID="_x0000_i1063" DrawAspect="Content" ObjectID="_1751871081" r:id="rId83"/>
              </w:object>
            </w:r>
            <w:r w:rsidRPr="0072263A">
              <w:rPr>
                <w:color w:val="000000"/>
                <w:lang w:val="nl-NL"/>
              </w:rPr>
              <w:t xml:space="preserve"> (loại giá trị </w:t>
            </w:r>
            <w:r w:rsidRPr="0072263A">
              <w:rPr>
                <w:position w:val="-6"/>
                <w:lang w:val="fr-FR"/>
              </w:rPr>
              <w:object w:dxaOrig="680" w:dyaOrig="279" w14:anchorId="42AEFA11">
                <v:shape id="_x0000_i1064" type="#_x0000_t75" style="width:33.75pt;height:15pt" o:ole="">
                  <v:imagedata r:id="rId84" o:title=""/>
                </v:shape>
                <o:OLEObject Type="Embed" ProgID="Equation.DSMT4" ShapeID="_x0000_i1064" DrawAspect="Content" ObjectID="_1751871082" r:id="rId85"/>
              </w:object>
            </w:r>
            <w:r w:rsidRPr="0072263A">
              <w:rPr>
                <w:color w:val="000000"/>
                <w:lang w:val="nl-NL"/>
              </w:rPr>
              <w:t>)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D68D74E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  <w:tr w:rsidR="00B310BA" w:rsidRPr="0072263A" w14:paraId="65568ACC" w14:textId="77777777" w:rsidTr="004A0B99">
        <w:trPr>
          <w:trHeight w:val="258"/>
        </w:trPr>
        <w:tc>
          <w:tcPr>
            <w:tcW w:w="927" w:type="dxa"/>
            <w:vMerge/>
            <w:vAlign w:val="center"/>
          </w:tcPr>
          <w:p w14:paraId="30AA51B2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ashed" w:sz="4" w:space="0" w:color="auto"/>
              <w:bottom w:val="single" w:sz="4" w:space="0" w:color="auto"/>
            </w:tcBorders>
          </w:tcPr>
          <w:p w14:paraId="110CF59B" w14:textId="77777777" w:rsidR="00B310BA" w:rsidRDefault="00B310BA" w:rsidP="004A0B99">
            <w:pPr>
              <w:rPr>
                <w:color w:val="000000"/>
                <w:position w:val="-8"/>
                <w:lang w:val="nl-NL"/>
              </w:rPr>
            </w:pPr>
            <w:r w:rsidRPr="0072263A">
              <w:rPr>
                <w:color w:val="000000"/>
                <w:position w:val="-8"/>
                <w:lang w:val="nl-NL"/>
              </w:rPr>
              <w:object w:dxaOrig="2560" w:dyaOrig="380" w14:anchorId="4DBC334B">
                <v:shape id="_x0000_i1065" type="#_x0000_t75" style="width:127.5pt;height:18.75pt" o:ole="">
                  <v:imagedata r:id="rId86" o:title=""/>
                </v:shape>
                <o:OLEObject Type="Embed" ProgID="Equation.DSMT4" ShapeID="_x0000_i1065" DrawAspect="Content" ObjectID="_1751871083" r:id="rId87"/>
              </w:object>
            </w:r>
            <w:r>
              <w:t>(thỏa)</w:t>
            </w:r>
          </w:p>
          <w:p w14:paraId="3936E9EA" w14:textId="77777777" w:rsidR="00B310BA" w:rsidRPr="0072263A" w:rsidRDefault="00B310BA" w:rsidP="004A0B99">
            <w:pPr>
              <w:rPr>
                <w:lang w:val="fr-FR"/>
              </w:rPr>
            </w:pPr>
            <w:r w:rsidRPr="0072263A">
              <w:rPr>
                <w:color w:val="000000"/>
                <w:lang w:val="nl-NL"/>
              </w:rPr>
              <w:t xml:space="preserve">Vậy phương trình đã cho có 1 nghiệm </w:t>
            </w:r>
            <w:r w:rsidRPr="0072263A">
              <w:rPr>
                <w:color w:val="000000"/>
                <w:position w:val="-6"/>
                <w:lang w:val="nl-NL"/>
              </w:rPr>
              <w:object w:dxaOrig="639" w:dyaOrig="279" w14:anchorId="4808AB46">
                <v:shape id="_x0000_i1066" type="#_x0000_t75" style="width:31.5pt;height:15pt" o:ole="">
                  <v:imagedata r:id="rId88" o:title=""/>
                </v:shape>
                <o:OLEObject Type="Embed" ProgID="Equation.DSMT4" ShapeID="_x0000_i1066" DrawAspect="Content" ObjectID="_1751871084" r:id="rId89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0AB88F1A" w14:textId="77777777" w:rsidR="00B310BA" w:rsidRPr="0072263A" w:rsidRDefault="00B310BA" w:rsidP="004A0B99">
            <w:pPr>
              <w:jc w:val="center"/>
              <w:rPr>
                <w:color w:val="000000"/>
                <w:lang w:val="nl-NL"/>
              </w:rPr>
            </w:pPr>
            <w:r w:rsidRPr="0072263A">
              <w:rPr>
                <w:color w:val="000000"/>
                <w:lang w:val="nl-NL"/>
              </w:rPr>
              <w:t>0,25</w:t>
            </w:r>
          </w:p>
        </w:tc>
      </w:tr>
      <w:tr w:rsidR="00B310BA" w:rsidRPr="0072263A" w14:paraId="5E5BDFD5" w14:textId="77777777" w:rsidTr="004A0B99">
        <w:trPr>
          <w:trHeight w:val="872"/>
        </w:trPr>
        <w:tc>
          <w:tcPr>
            <w:tcW w:w="927" w:type="dxa"/>
            <w:vMerge w:val="restart"/>
            <w:vAlign w:val="center"/>
          </w:tcPr>
          <w:p w14:paraId="44179059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i/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8392" w:type="dxa"/>
            <w:tcBorders>
              <w:bottom w:val="single" w:sz="4" w:space="0" w:color="auto"/>
            </w:tcBorders>
          </w:tcPr>
          <w:p w14:paraId="570970CF" w14:textId="77777777" w:rsidR="00B310BA" w:rsidRPr="0072263A" w:rsidRDefault="00B310BA" w:rsidP="004A0B99">
            <w:pPr>
              <w:tabs>
                <w:tab w:val="left" w:pos="454"/>
              </w:tabs>
              <w:jc w:val="both"/>
              <w:rPr>
                <w:i/>
                <w:iCs/>
                <w:color w:val="000000"/>
              </w:rPr>
            </w:pPr>
            <w:r w:rsidRPr="0072263A">
              <w:rPr>
                <w:i/>
              </w:rPr>
              <w:t xml:space="preserve">Cho phương trình </w:t>
            </w:r>
            <w:r w:rsidRPr="0072263A">
              <w:rPr>
                <w:i/>
                <w:position w:val="-10"/>
              </w:rPr>
              <w:object w:dxaOrig="3060" w:dyaOrig="360" w14:anchorId="0F9F6CE8">
                <v:shape id="_x0000_i1067" type="#_x0000_t75" style="width:153pt;height:18.75pt" o:ole="">
                  <v:imagedata r:id="rId90" o:title=""/>
                </v:shape>
                <o:OLEObject Type="Embed" ProgID="Equation.DSMT4" ShapeID="_x0000_i1067" DrawAspect="Content" ObjectID="_1751871085" r:id="rId91"/>
              </w:object>
            </w:r>
            <w:r w:rsidRPr="0072263A">
              <w:rPr>
                <w:i/>
              </w:rPr>
              <w:t xml:space="preserve"> (</w:t>
            </w:r>
            <w:r w:rsidRPr="0072263A">
              <w:rPr>
                <w:i/>
                <w:iCs/>
              </w:rPr>
              <w:t>m</w:t>
            </w:r>
            <w:r w:rsidRPr="0072263A">
              <w:rPr>
                <w:i/>
              </w:rPr>
              <w:t xml:space="preserve"> là tham số). Chứng minh rằng phương trình đã cho luôn có hai nghiệm phân biệt với mọi giá trị của </w:t>
            </w:r>
            <w:r w:rsidRPr="0072263A">
              <w:rPr>
                <w:i/>
                <w:iCs/>
              </w:rPr>
              <w:t>m</w:t>
            </w:r>
            <w:r w:rsidRPr="0072263A">
              <w:rPr>
                <w:i/>
              </w:rPr>
              <w:t>. Tìm tất cả</w:t>
            </w:r>
            <w:r>
              <w:rPr>
                <w:i/>
              </w:rPr>
              <w:t xml:space="preserve"> các</w:t>
            </w:r>
            <w:r w:rsidRPr="0072263A">
              <w:rPr>
                <w:i/>
              </w:rPr>
              <w:t xml:space="preserve"> giá trị của </w:t>
            </w:r>
            <w:r w:rsidRPr="0072263A">
              <w:rPr>
                <w:i/>
                <w:iCs/>
              </w:rPr>
              <w:t>m</w:t>
            </w:r>
            <w:r w:rsidRPr="0072263A">
              <w:rPr>
                <w:i/>
              </w:rPr>
              <w:t xml:space="preserve"> để phương trình đã cho có đúng một nghiệm dương.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14:paraId="2039A42C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1,0</w:t>
            </w:r>
          </w:p>
        </w:tc>
      </w:tr>
      <w:tr w:rsidR="00B310BA" w:rsidRPr="0072263A" w14:paraId="7B226CF3" w14:textId="77777777" w:rsidTr="004A0B99">
        <w:trPr>
          <w:trHeight w:val="407"/>
        </w:trPr>
        <w:tc>
          <w:tcPr>
            <w:tcW w:w="927" w:type="dxa"/>
            <w:vMerge/>
            <w:vAlign w:val="center"/>
          </w:tcPr>
          <w:p w14:paraId="05A6E2E5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single" w:sz="4" w:space="0" w:color="auto"/>
              <w:bottom w:val="dashed" w:sz="4" w:space="0" w:color="auto"/>
            </w:tcBorders>
          </w:tcPr>
          <w:p w14:paraId="6E5B2FF9" w14:textId="77777777" w:rsidR="00B310BA" w:rsidRPr="0072263A" w:rsidRDefault="00B310BA" w:rsidP="004A0B99">
            <w:pPr>
              <w:rPr>
                <w:color w:val="000000"/>
                <w:lang w:val="nl-NL"/>
              </w:rPr>
            </w:pPr>
            <w:r w:rsidRPr="0072263A">
              <w:rPr>
                <w:color w:val="000000"/>
                <w:position w:val="-10"/>
                <w:lang w:val="nl-NL"/>
              </w:rPr>
              <w:object w:dxaOrig="2860" w:dyaOrig="360" w14:anchorId="7221B6E7">
                <v:shape id="_x0000_i1068" type="#_x0000_t75" style="width:141.75pt;height:17.25pt" o:ole="">
                  <v:imagedata r:id="rId92" o:title=""/>
                </v:shape>
                <o:OLEObject Type="Embed" ProgID="Equation.DSMT4" ShapeID="_x0000_i1068" DrawAspect="Content" ObjectID="_1751871086" r:id="rId93"/>
              </w:object>
            </w:r>
          </w:p>
        </w:tc>
        <w:tc>
          <w:tcPr>
            <w:tcW w:w="993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3B4C59EB" w14:textId="77777777" w:rsidR="00B310BA" w:rsidRPr="0072263A" w:rsidRDefault="00B310BA" w:rsidP="004A0B99">
            <w:pPr>
              <w:jc w:val="center"/>
              <w:rPr>
                <w:lang w:val="nl-NL"/>
              </w:rPr>
            </w:pPr>
            <w:r w:rsidRPr="0072263A">
              <w:rPr>
                <w:lang w:val="nl-NL"/>
              </w:rPr>
              <w:t>0,25</w:t>
            </w:r>
          </w:p>
        </w:tc>
      </w:tr>
      <w:tr w:rsidR="00B310BA" w:rsidRPr="0072263A" w14:paraId="30350C57" w14:textId="77777777" w:rsidTr="004A0B99">
        <w:trPr>
          <w:trHeight w:val="493"/>
        </w:trPr>
        <w:tc>
          <w:tcPr>
            <w:tcW w:w="927" w:type="dxa"/>
            <w:vMerge/>
            <w:vAlign w:val="center"/>
          </w:tcPr>
          <w:p w14:paraId="72BAABA6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ashed" w:sz="4" w:space="0" w:color="auto"/>
              <w:bottom w:val="dashed" w:sz="4" w:space="0" w:color="auto"/>
            </w:tcBorders>
          </w:tcPr>
          <w:p w14:paraId="7E57E56E" w14:textId="77777777" w:rsidR="00B310BA" w:rsidRPr="0072263A" w:rsidRDefault="00B310BA" w:rsidP="004A0B99">
            <w:pPr>
              <w:rPr>
                <w:color w:val="000000"/>
                <w:lang w:val="nl-NL"/>
              </w:rPr>
            </w:pPr>
            <w:r w:rsidRPr="001A5CCD">
              <w:rPr>
                <w:color w:val="000000"/>
                <w:position w:val="-10"/>
                <w:lang w:val="nl-NL"/>
              </w:rPr>
              <w:object w:dxaOrig="1060" w:dyaOrig="320" w14:anchorId="1272A5B8">
                <v:shape id="_x0000_i1069" type="#_x0000_t75" style="width:52.5pt;height:15.75pt" o:ole="">
                  <v:imagedata r:id="rId94" o:title=""/>
                </v:shape>
                <o:OLEObject Type="Embed" ProgID="Equation.DSMT4" ShapeID="_x0000_i1069" DrawAspect="Content" ObjectID="_1751871087" r:id="rId95"/>
              </w:object>
            </w:r>
            <w:r w:rsidRPr="0072263A">
              <w:rPr>
                <w:i/>
              </w:rPr>
              <w:t xml:space="preserve"> </w:t>
            </w:r>
            <w:r w:rsidRPr="001A5CCD">
              <w:t>với mọi</w:t>
            </w:r>
            <w:r>
              <w:rPr>
                <w:i/>
              </w:rPr>
              <w:t xml:space="preserve">  m.</w:t>
            </w:r>
            <w:r w:rsidRPr="0072263A">
              <w:rPr>
                <w:i/>
              </w:rPr>
              <w:t xml:space="preserve"> </w:t>
            </w:r>
            <w:r>
              <w:rPr>
                <w:color w:val="000000"/>
                <w:position w:val="-6"/>
                <w:lang w:val="nl-NL"/>
              </w:rPr>
              <w:t xml:space="preserve"> </w:t>
            </w:r>
          </w:p>
          <w:p w14:paraId="0D099CFB" w14:textId="77777777" w:rsidR="00B310BA" w:rsidRPr="0072263A" w:rsidRDefault="00B310BA" w:rsidP="004A0B99">
            <w:pPr>
              <w:tabs>
                <w:tab w:val="left" w:pos="3560"/>
              </w:tabs>
              <w:rPr>
                <w:noProof/>
                <w:spacing w:val="-6"/>
                <w:position w:val="-32"/>
              </w:rPr>
            </w:pPr>
            <w:r w:rsidRPr="0072263A">
              <w:rPr>
                <w:color w:val="000000"/>
              </w:rPr>
              <w:t>Suy ra phương trình đã cho luôn có hai nghiệm phân biệt .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4D811F0" w14:textId="77777777" w:rsidR="00B310BA" w:rsidRPr="0072263A" w:rsidRDefault="00B310BA" w:rsidP="004A0B99">
            <w:pPr>
              <w:jc w:val="center"/>
              <w:rPr>
                <w:lang w:val="nl-NL"/>
              </w:rPr>
            </w:pPr>
            <w:r w:rsidRPr="0072263A">
              <w:rPr>
                <w:lang w:val="nl-NL"/>
              </w:rPr>
              <w:t>0,25</w:t>
            </w:r>
          </w:p>
        </w:tc>
      </w:tr>
      <w:tr w:rsidR="00B310BA" w:rsidRPr="0072263A" w14:paraId="2C2D32E4" w14:textId="77777777" w:rsidTr="004A0B99">
        <w:trPr>
          <w:trHeight w:val="290"/>
        </w:trPr>
        <w:tc>
          <w:tcPr>
            <w:tcW w:w="927" w:type="dxa"/>
            <w:vMerge/>
            <w:vAlign w:val="center"/>
          </w:tcPr>
          <w:p w14:paraId="7E272B83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ashed" w:sz="4" w:space="0" w:color="auto"/>
              <w:bottom w:val="dashed" w:sz="4" w:space="0" w:color="auto"/>
            </w:tcBorders>
          </w:tcPr>
          <w:p w14:paraId="3FBD2C7D" w14:textId="77777777" w:rsidR="00B310BA" w:rsidRPr="0072263A" w:rsidRDefault="00B310BA" w:rsidP="004A0B99">
            <w:pPr>
              <w:tabs>
                <w:tab w:val="left" w:pos="3560"/>
              </w:tabs>
              <w:rPr>
                <w:noProof/>
                <w:spacing w:val="-6"/>
                <w:position w:val="-32"/>
              </w:rPr>
            </w:pPr>
            <w:r w:rsidRPr="0072263A">
              <w:rPr>
                <w:color w:val="000000"/>
                <w:position w:val="-12"/>
              </w:rPr>
              <w:object w:dxaOrig="2100" w:dyaOrig="360" w14:anchorId="534C499A">
                <v:shape id="_x0000_i1070" type="#_x0000_t75" style="width:103.5pt;height:18pt" o:ole="">
                  <v:imagedata r:id="rId96" o:title=""/>
                </v:shape>
                <o:OLEObject Type="Embed" ProgID="Equation.DSMT4" ShapeID="_x0000_i1070" DrawAspect="Content" ObjectID="_1751871088" r:id="rId97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7608077" w14:textId="77777777" w:rsidR="00B310BA" w:rsidRPr="0072263A" w:rsidRDefault="00B310BA" w:rsidP="004A0B99">
            <w:pPr>
              <w:jc w:val="center"/>
              <w:rPr>
                <w:lang w:val="nl-NL"/>
              </w:rPr>
            </w:pPr>
            <w:r w:rsidRPr="0072263A">
              <w:rPr>
                <w:lang w:val="nl-NL"/>
              </w:rPr>
              <w:t>0,25</w:t>
            </w:r>
          </w:p>
        </w:tc>
      </w:tr>
      <w:tr w:rsidR="00B310BA" w:rsidRPr="0072263A" w14:paraId="6E5D14E5" w14:textId="77777777" w:rsidTr="004A0B99">
        <w:trPr>
          <w:trHeight w:val="53"/>
        </w:trPr>
        <w:tc>
          <w:tcPr>
            <w:tcW w:w="927" w:type="dxa"/>
            <w:vMerge/>
            <w:vAlign w:val="center"/>
          </w:tcPr>
          <w:p w14:paraId="5D06309D" w14:textId="77777777" w:rsidR="00B310BA" w:rsidRPr="0072263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8392" w:type="dxa"/>
            <w:tcBorders>
              <w:top w:val="dashed" w:sz="4" w:space="0" w:color="auto"/>
              <w:bottom w:val="single" w:sz="4" w:space="0" w:color="auto"/>
            </w:tcBorders>
          </w:tcPr>
          <w:p w14:paraId="5183E46E" w14:textId="77777777" w:rsidR="00B310BA" w:rsidRDefault="00B310BA" w:rsidP="004A0B99">
            <w:pPr>
              <w:jc w:val="both"/>
              <w:rPr>
                <w:color w:val="000000"/>
                <w:position w:val="-26"/>
              </w:rPr>
            </w:pPr>
            <w:r>
              <w:rPr>
                <w:color w:val="000000"/>
                <w:position w:val="-26"/>
              </w:rPr>
              <w:t>Để phương trình có đúng một nghiệm dương thì</w:t>
            </w:r>
          </w:p>
          <w:p w14:paraId="4BDF314B" w14:textId="77777777" w:rsidR="00B310BA" w:rsidRPr="0072263A" w:rsidRDefault="00B310BA" w:rsidP="004A0B99">
            <w:pPr>
              <w:jc w:val="both"/>
              <w:rPr>
                <w:lang w:val="fr-FR"/>
              </w:rPr>
            </w:pPr>
            <w:r w:rsidRPr="00522C03">
              <w:rPr>
                <w:color w:val="000000"/>
                <w:position w:val="-30"/>
              </w:rPr>
              <w:object w:dxaOrig="2439" w:dyaOrig="720" w14:anchorId="30B076E8">
                <v:shape id="_x0000_i1071" type="#_x0000_t75" style="width:120.75pt;height:36pt" o:ole="">
                  <v:imagedata r:id="rId98" o:title=""/>
                </v:shape>
                <o:OLEObject Type="Embed" ProgID="Equation.DSMT4" ShapeID="_x0000_i1071" DrawAspect="Content" ObjectID="_1751871089" r:id="rId99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4C72E236" w14:textId="77777777" w:rsidR="00B310BA" w:rsidRPr="0072263A" w:rsidRDefault="00B310BA" w:rsidP="004A0B99">
            <w:pPr>
              <w:jc w:val="center"/>
              <w:rPr>
                <w:lang w:val="nl-NL"/>
              </w:rPr>
            </w:pPr>
            <w:r w:rsidRPr="0072263A">
              <w:rPr>
                <w:lang w:val="nl-NL"/>
              </w:rPr>
              <w:t>0,25</w:t>
            </w:r>
          </w:p>
        </w:tc>
      </w:tr>
    </w:tbl>
    <w:p w14:paraId="03F788E2" w14:textId="77777777" w:rsidR="00B310BA" w:rsidRPr="001A5CCD" w:rsidRDefault="00B310BA" w:rsidP="00B310BA">
      <w:pPr>
        <w:rPr>
          <w:sz w:val="6"/>
        </w:rPr>
      </w:pPr>
    </w:p>
    <w:tbl>
      <w:tblPr>
        <w:tblW w:w="10312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69"/>
        <w:gridCol w:w="8250"/>
        <w:gridCol w:w="993"/>
      </w:tblGrid>
      <w:tr w:rsidR="00B310BA" w:rsidRPr="0093132B" w14:paraId="5037CA22" w14:textId="77777777" w:rsidTr="004A0B99">
        <w:trPr>
          <w:trHeight w:val="261"/>
        </w:trPr>
        <w:tc>
          <w:tcPr>
            <w:tcW w:w="1069" w:type="dxa"/>
            <w:vMerge w:val="restart"/>
            <w:vAlign w:val="center"/>
          </w:tcPr>
          <w:p w14:paraId="4A4B0AF6" w14:textId="77777777" w:rsidR="00B310BA" w:rsidRPr="0093132B" w:rsidRDefault="00B310BA" w:rsidP="004A0B99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3132B">
              <w:rPr>
                <w:b/>
                <w:color w:val="000000"/>
                <w:sz w:val="26"/>
                <w:szCs w:val="26"/>
                <w:lang w:val="nl-NL"/>
              </w:rPr>
              <w:t>Câu  4</w:t>
            </w:r>
          </w:p>
          <w:p w14:paraId="3BF0566F" w14:textId="77777777" w:rsidR="00B310BA" w:rsidRPr="0093132B" w:rsidRDefault="00B310BA" w:rsidP="004A0B99">
            <w:pPr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</w:tcPr>
          <w:p w14:paraId="0E30BCB7" w14:textId="77777777" w:rsidR="00B310BA" w:rsidRPr="00CD1338" w:rsidRDefault="00B310BA" w:rsidP="004A0B99">
            <w:pPr>
              <w:tabs>
                <w:tab w:val="left" w:pos="454"/>
              </w:tabs>
              <w:jc w:val="center"/>
              <w:rPr>
                <w:i/>
              </w:rPr>
            </w:pPr>
            <w:r w:rsidRPr="0072263A">
              <w:rPr>
                <w:b/>
                <w:color w:val="000000"/>
                <w:lang w:val="nl-NL"/>
              </w:rPr>
              <w:t>Nội dung</w:t>
            </w:r>
          </w:p>
        </w:tc>
        <w:tc>
          <w:tcPr>
            <w:tcW w:w="993" w:type="dxa"/>
            <w:vAlign w:val="center"/>
          </w:tcPr>
          <w:p w14:paraId="7EC46A87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72263A">
              <w:rPr>
                <w:b/>
                <w:color w:val="000000"/>
                <w:lang w:val="nl-NL"/>
              </w:rPr>
              <w:t>Điểm</w:t>
            </w:r>
          </w:p>
        </w:tc>
      </w:tr>
      <w:tr w:rsidR="00B310BA" w:rsidRPr="0093132B" w14:paraId="455263B4" w14:textId="77777777" w:rsidTr="004A0B99">
        <w:trPr>
          <w:trHeight w:val="1223"/>
        </w:trPr>
        <w:tc>
          <w:tcPr>
            <w:tcW w:w="1069" w:type="dxa"/>
            <w:vMerge/>
            <w:vAlign w:val="center"/>
          </w:tcPr>
          <w:p w14:paraId="07525565" w14:textId="77777777" w:rsidR="00B310BA" w:rsidRPr="0093132B" w:rsidRDefault="00B310BA" w:rsidP="004A0B99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</w:tcPr>
          <w:p w14:paraId="7CA2AB66" w14:textId="77777777" w:rsidR="00B310BA" w:rsidRPr="00CD1338" w:rsidRDefault="00B310BA" w:rsidP="004A0B99">
            <w:pPr>
              <w:tabs>
                <w:tab w:val="left" w:pos="454"/>
              </w:tabs>
              <w:rPr>
                <w:i/>
              </w:rPr>
            </w:pPr>
            <w:r w:rsidRPr="00CD1338">
              <w:rPr>
                <w:i/>
              </w:rPr>
              <w:t>Cho tam giác nhọn ABC (AB</w:t>
            </w:r>
            <w:r>
              <w:rPr>
                <w:i/>
              </w:rPr>
              <w:t xml:space="preserve"> </w:t>
            </w:r>
            <w:r w:rsidRPr="00CD1338">
              <w:rPr>
                <w:i/>
              </w:rPr>
              <w:t>&lt;</w:t>
            </w:r>
            <w:r>
              <w:rPr>
                <w:i/>
              </w:rPr>
              <w:t xml:space="preserve"> </w:t>
            </w:r>
            <w:r w:rsidRPr="00CD1338">
              <w:rPr>
                <w:i/>
              </w:rPr>
              <w:t xml:space="preserve">AC) nội tiếp đường tròn (O). Kẻ AH vuông góc với BC tại H, BE vuông góc với đường kính AD của đường tròn (O) tại E. </w:t>
            </w:r>
          </w:p>
          <w:p w14:paraId="0796729A" w14:textId="77777777" w:rsidR="00B310BA" w:rsidRPr="00CD1338" w:rsidRDefault="00B310BA" w:rsidP="004A0B99">
            <w:pPr>
              <w:tabs>
                <w:tab w:val="left" w:pos="454"/>
              </w:tabs>
              <w:rPr>
                <w:i/>
              </w:rPr>
            </w:pPr>
            <w:r w:rsidRPr="00CD1338">
              <w:rPr>
                <w:i/>
              </w:rPr>
              <w:tab/>
              <w:t>a) Chứng minh tứ giác ABHE nội tiếp đường tròn.</w:t>
            </w:r>
          </w:p>
          <w:p w14:paraId="31B72BE1" w14:textId="77777777" w:rsidR="00B310BA" w:rsidRPr="00CD1338" w:rsidRDefault="00B310BA" w:rsidP="004A0B99">
            <w:pPr>
              <w:tabs>
                <w:tab w:val="left" w:pos="454"/>
              </w:tabs>
              <w:rPr>
                <w:i/>
              </w:rPr>
            </w:pPr>
            <w:r w:rsidRPr="00CD1338">
              <w:rPr>
                <w:i/>
              </w:rPr>
              <w:tab/>
              <w:t>b) Chứng minh HE vuông góc với AC.</w:t>
            </w:r>
          </w:p>
          <w:p w14:paraId="5B1B177A" w14:textId="77777777" w:rsidR="00B310BA" w:rsidRPr="00CD1338" w:rsidRDefault="00B310BA" w:rsidP="004A0B99">
            <w:pPr>
              <w:tabs>
                <w:tab w:val="left" w:pos="454"/>
              </w:tabs>
              <w:rPr>
                <w:i/>
              </w:rPr>
            </w:pPr>
            <w:r w:rsidRPr="00CD1338">
              <w:rPr>
                <w:i/>
              </w:rPr>
              <w:tab/>
              <w:t xml:space="preserve">c) Tia phân giác của góc </w:t>
            </w:r>
            <w:r w:rsidRPr="00CD1338">
              <w:rPr>
                <w:i/>
                <w:position w:val="-10"/>
              </w:rPr>
              <w:object w:dxaOrig="600" w:dyaOrig="320" w14:anchorId="7CCE7393">
                <v:shape id="_x0000_i1072" type="#_x0000_t75" style="width:30pt;height:16.5pt" o:ole="">
                  <v:imagedata r:id="rId100" o:title=""/>
                </v:shape>
                <o:OLEObject Type="Embed" ProgID="Equation.DSMT4" ShapeID="_x0000_i1072" DrawAspect="Content" ObjectID="_1751871090" r:id="rId101"/>
              </w:object>
            </w:r>
            <w:r w:rsidRPr="00CD1338">
              <w:rPr>
                <w:i/>
              </w:rPr>
              <w:t xml:space="preserve"> cắt đường tròn (O) tại F (F khác A), K là trung điểm của AB, M là giao điểm của OF và BC, I là giao điểm của KM và HE. Chứng minh </w:t>
            </w:r>
            <w:r>
              <w:rPr>
                <w:i/>
              </w:rPr>
              <w:t xml:space="preserve">tam giác MEH cân và </w:t>
            </w:r>
            <w:r w:rsidRPr="00CD1338">
              <w:rPr>
                <w:i/>
              </w:rPr>
              <w:t>AE.EM = AB.EI.</w:t>
            </w:r>
          </w:p>
        </w:tc>
        <w:tc>
          <w:tcPr>
            <w:tcW w:w="993" w:type="dxa"/>
            <w:vAlign w:val="center"/>
          </w:tcPr>
          <w:p w14:paraId="39607AC3" w14:textId="77777777" w:rsidR="00B310BA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3,5</w:t>
            </w:r>
          </w:p>
        </w:tc>
      </w:tr>
      <w:tr w:rsidR="00B310BA" w:rsidRPr="0093132B" w14:paraId="1C769784" w14:textId="77777777" w:rsidTr="004A0B99">
        <w:trPr>
          <w:trHeight w:val="3737"/>
        </w:trPr>
        <w:tc>
          <w:tcPr>
            <w:tcW w:w="1069" w:type="dxa"/>
            <w:vMerge/>
            <w:vAlign w:val="center"/>
          </w:tcPr>
          <w:p w14:paraId="04C7DA91" w14:textId="77777777" w:rsidR="00B310BA" w:rsidRPr="0093132B" w:rsidRDefault="00B310BA" w:rsidP="004A0B99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</w:tcPr>
          <w:p w14:paraId="0218AEEB" w14:textId="77777777" w:rsidR="00B310BA" w:rsidRPr="0093132B" w:rsidRDefault="00B310BA" w:rsidP="004A0B99">
            <w:pPr>
              <w:tabs>
                <w:tab w:val="left" w:pos="426"/>
                <w:tab w:val="left" w:pos="1740"/>
                <w:tab w:val="right" w:pos="8147"/>
              </w:tabs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13BDE946" wp14:editId="77AAD65A">
                  <wp:extent cx="1993514" cy="2062886"/>
                  <wp:effectExtent l="0" t="0" r="6985" b="0"/>
                  <wp:docPr id="4" name="Picture 4" descr="ScreenHunter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1" descr="ScreenHunter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3431" cy="206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FB105E" w14:textId="77777777" w:rsidR="00B310BA" w:rsidRPr="00C90B95" w:rsidRDefault="00B310BA" w:rsidP="004A0B99">
            <w:pPr>
              <w:tabs>
                <w:tab w:val="left" w:pos="426"/>
                <w:tab w:val="left" w:pos="1740"/>
                <w:tab w:val="right" w:pos="8147"/>
              </w:tabs>
              <w:rPr>
                <w:b/>
                <w:i/>
                <w:color w:val="000000"/>
                <w:lang w:val="nl-NL"/>
              </w:rPr>
            </w:pPr>
            <w:r w:rsidRPr="00C90B95">
              <w:rPr>
                <w:i/>
                <w:color w:val="000000"/>
                <w:lang w:val="nl-NL"/>
              </w:rPr>
              <w:t xml:space="preserve">Hình vẽ  phục vụ câu a: </w:t>
            </w:r>
            <w:r w:rsidRPr="00C90B95">
              <w:rPr>
                <w:b/>
                <w:i/>
                <w:color w:val="000000"/>
                <w:lang w:val="nl-NL"/>
              </w:rPr>
              <w:t>0,25 điểm.</w:t>
            </w:r>
          </w:p>
          <w:p w14:paraId="45AF92F5" w14:textId="77777777" w:rsidR="00B310BA" w:rsidRPr="0093132B" w:rsidRDefault="00B310BA" w:rsidP="004A0B99">
            <w:pPr>
              <w:tabs>
                <w:tab w:val="left" w:pos="426"/>
                <w:tab w:val="left" w:pos="1740"/>
                <w:tab w:val="right" w:pos="8147"/>
              </w:tabs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 w:rsidRPr="00C90B95">
              <w:rPr>
                <w:i/>
                <w:color w:val="000000"/>
                <w:lang w:val="nl-NL"/>
              </w:rPr>
              <w:t xml:space="preserve">Hình vẽ  phục vụ câu c: </w:t>
            </w:r>
            <w:r w:rsidRPr="00C90B95">
              <w:rPr>
                <w:b/>
                <w:i/>
                <w:color w:val="000000"/>
                <w:lang w:val="nl-NL"/>
              </w:rPr>
              <w:t>0,25 điểm.</w:t>
            </w:r>
          </w:p>
        </w:tc>
        <w:tc>
          <w:tcPr>
            <w:tcW w:w="993" w:type="dxa"/>
            <w:vAlign w:val="center"/>
          </w:tcPr>
          <w:p w14:paraId="7BA5A34C" w14:textId="77777777" w:rsidR="00B310BA" w:rsidRPr="00561CF6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0,5</w:t>
            </w:r>
          </w:p>
        </w:tc>
      </w:tr>
      <w:tr w:rsidR="00B310BA" w:rsidRPr="0093132B" w14:paraId="3719AE7A" w14:textId="77777777" w:rsidTr="004A0B99">
        <w:trPr>
          <w:trHeight w:val="192"/>
        </w:trPr>
        <w:tc>
          <w:tcPr>
            <w:tcW w:w="1069" w:type="dxa"/>
            <w:vMerge w:val="restart"/>
            <w:vAlign w:val="center"/>
          </w:tcPr>
          <w:p w14:paraId="0C9F7501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3132B">
              <w:rPr>
                <w:b/>
                <w:color w:val="000000"/>
                <w:sz w:val="26"/>
                <w:szCs w:val="26"/>
                <w:lang w:val="nl-NL"/>
              </w:rPr>
              <w:t xml:space="preserve">a </w:t>
            </w:r>
          </w:p>
        </w:tc>
        <w:tc>
          <w:tcPr>
            <w:tcW w:w="8250" w:type="dxa"/>
            <w:tcBorders>
              <w:top w:val="dotted" w:sz="4" w:space="0" w:color="auto"/>
              <w:bottom w:val="single" w:sz="4" w:space="0" w:color="auto"/>
            </w:tcBorders>
          </w:tcPr>
          <w:p w14:paraId="5C5856DE" w14:textId="77777777" w:rsidR="00B310BA" w:rsidRPr="002F7C60" w:rsidRDefault="00B310BA" w:rsidP="004A0B99">
            <w:pPr>
              <w:tabs>
                <w:tab w:val="left" w:pos="454"/>
              </w:tabs>
              <w:rPr>
                <w:i/>
              </w:rPr>
            </w:pPr>
            <w:r w:rsidRPr="002F7C60">
              <w:rPr>
                <w:i/>
              </w:rPr>
              <w:t>Chứng minh tứ giác ABHE nội tiếp trong đường tròn.</w:t>
            </w:r>
          </w:p>
        </w:tc>
        <w:tc>
          <w:tcPr>
            <w:tcW w:w="993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40962A2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561CF6">
              <w:rPr>
                <w:b/>
                <w:color w:val="000000"/>
                <w:sz w:val="26"/>
                <w:szCs w:val="26"/>
                <w:lang w:val="nl-NL"/>
              </w:rPr>
              <w:t>0,</w:t>
            </w:r>
            <w:r>
              <w:rPr>
                <w:b/>
                <w:color w:val="000000"/>
                <w:sz w:val="26"/>
                <w:szCs w:val="26"/>
                <w:lang w:val="nl-NL"/>
              </w:rPr>
              <w:t>7</w:t>
            </w:r>
            <w:r w:rsidRPr="00561CF6">
              <w:rPr>
                <w:b/>
                <w:color w:val="000000"/>
                <w:sz w:val="26"/>
                <w:szCs w:val="26"/>
                <w:lang w:val="nl-NL"/>
              </w:rPr>
              <w:t>5</w:t>
            </w:r>
          </w:p>
        </w:tc>
      </w:tr>
      <w:tr w:rsidR="00B310BA" w:rsidRPr="0093132B" w14:paraId="04AF8ECD" w14:textId="77777777" w:rsidTr="004A0B99">
        <w:trPr>
          <w:trHeight w:val="280"/>
        </w:trPr>
        <w:tc>
          <w:tcPr>
            <w:tcW w:w="1069" w:type="dxa"/>
            <w:vMerge/>
            <w:vAlign w:val="center"/>
          </w:tcPr>
          <w:p w14:paraId="6F475F0D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single" w:sz="4" w:space="0" w:color="auto"/>
              <w:bottom w:val="dashed" w:sz="4" w:space="0" w:color="auto"/>
            </w:tcBorders>
          </w:tcPr>
          <w:p w14:paraId="201662AC" w14:textId="77777777" w:rsidR="00B310BA" w:rsidRPr="002F7C60" w:rsidRDefault="00B310BA" w:rsidP="004A0B99">
            <w:pPr>
              <w:rPr>
                <w:position w:val="-6"/>
              </w:rPr>
            </w:pPr>
            <w:r w:rsidRPr="002F7C60">
              <w:rPr>
                <w:position w:val="-6"/>
              </w:rPr>
              <w:object w:dxaOrig="1860" w:dyaOrig="380" w14:anchorId="1734D1AE">
                <v:shape id="_x0000_i1073" type="#_x0000_t75" style="width:92.25pt;height:18.75pt" o:ole="">
                  <v:imagedata r:id="rId103" o:title=""/>
                </v:shape>
                <o:OLEObject Type="Embed" ProgID="Equation.DSMT4" ShapeID="_x0000_i1073" DrawAspect="Content" ObjectID="_1751871091" r:id="rId104"/>
              </w:object>
            </w:r>
          </w:p>
        </w:tc>
        <w:tc>
          <w:tcPr>
            <w:tcW w:w="993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15D41829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F51BA">
              <w:rPr>
                <w:color w:val="000000"/>
                <w:sz w:val="26"/>
                <w:szCs w:val="26"/>
                <w:lang w:val="nl-NL"/>
              </w:rPr>
              <w:t>0,5</w:t>
            </w:r>
          </w:p>
        </w:tc>
      </w:tr>
      <w:tr w:rsidR="00B310BA" w:rsidRPr="0093132B" w14:paraId="7118E3EA" w14:textId="77777777" w:rsidTr="004A0B99">
        <w:trPr>
          <w:trHeight w:val="385"/>
        </w:trPr>
        <w:tc>
          <w:tcPr>
            <w:tcW w:w="1069" w:type="dxa"/>
            <w:vMerge/>
            <w:tcBorders>
              <w:bottom w:val="single" w:sz="4" w:space="0" w:color="auto"/>
            </w:tcBorders>
            <w:vAlign w:val="center"/>
          </w:tcPr>
          <w:p w14:paraId="5E0600E6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dashed" w:sz="4" w:space="0" w:color="auto"/>
              <w:bottom w:val="single" w:sz="4" w:space="0" w:color="auto"/>
            </w:tcBorders>
          </w:tcPr>
          <w:p w14:paraId="275D5AC3" w14:textId="77777777" w:rsidR="00B310BA" w:rsidRPr="002F7C60" w:rsidRDefault="00B310BA" w:rsidP="004A0B99">
            <w:pPr>
              <w:rPr>
                <w:position w:val="-6"/>
              </w:rPr>
            </w:pPr>
            <w:r w:rsidRPr="002F7C60">
              <w:rPr>
                <w:position w:val="-6"/>
              </w:rPr>
              <w:t>Suy ra E, H nằm trên đường tròn đường kính AB.</w:t>
            </w:r>
          </w:p>
          <w:p w14:paraId="436FB133" w14:textId="77777777" w:rsidR="00B310BA" w:rsidRPr="002F7C60" w:rsidRDefault="00B310BA" w:rsidP="004A0B99">
            <w:pPr>
              <w:rPr>
                <w:position w:val="-6"/>
              </w:rPr>
            </w:pPr>
            <w:r w:rsidRPr="002F7C60">
              <w:rPr>
                <w:position w:val="-6"/>
              </w:rPr>
              <w:t>Vậy tứ giác ABHE nội tiếp đường tròn.</w:t>
            </w:r>
          </w:p>
        </w:tc>
        <w:tc>
          <w:tcPr>
            <w:tcW w:w="99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2EEDBA82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F51BA">
              <w:rPr>
                <w:color w:val="000000"/>
                <w:sz w:val="26"/>
                <w:szCs w:val="26"/>
                <w:lang w:val="nl-NL"/>
              </w:rPr>
              <w:t>0,</w:t>
            </w:r>
            <w:r>
              <w:rPr>
                <w:color w:val="000000"/>
                <w:sz w:val="26"/>
                <w:szCs w:val="26"/>
                <w:lang w:val="nl-NL"/>
              </w:rPr>
              <w:t>2</w:t>
            </w:r>
            <w:r w:rsidRPr="00DF51BA">
              <w:rPr>
                <w:color w:val="000000"/>
                <w:sz w:val="26"/>
                <w:szCs w:val="26"/>
                <w:lang w:val="nl-NL"/>
              </w:rPr>
              <w:t>5</w:t>
            </w:r>
          </w:p>
        </w:tc>
      </w:tr>
      <w:tr w:rsidR="00B310BA" w:rsidRPr="0093132B" w14:paraId="66DD7514" w14:textId="77777777" w:rsidTr="004A0B99">
        <w:trPr>
          <w:trHeight w:val="280"/>
        </w:trPr>
        <w:tc>
          <w:tcPr>
            <w:tcW w:w="1069" w:type="dxa"/>
            <w:vMerge w:val="restart"/>
            <w:tcBorders>
              <w:top w:val="single" w:sz="4" w:space="0" w:color="auto"/>
            </w:tcBorders>
            <w:vAlign w:val="center"/>
          </w:tcPr>
          <w:p w14:paraId="62EC8E47" w14:textId="77777777" w:rsidR="00B310BA" w:rsidRPr="0093132B" w:rsidRDefault="00B310BA" w:rsidP="004A0B99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b</w:t>
            </w:r>
            <w:r w:rsidRPr="0093132B">
              <w:rPr>
                <w:b/>
                <w:color w:val="000000"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8250" w:type="dxa"/>
            <w:tcBorders>
              <w:top w:val="single" w:sz="4" w:space="0" w:color="auto"/>
              <w:bottom w:val="single" w:sz="4" w:space="0" w:color="auto"/>
            </w:tcBorders>
          </w:tcPr>
          <w:p w14:paraId="281B26D1" w14:textId="77777777" w:rsidR="00B310BA" w:rsidRPr="002F7C60" w:rsidRDefault="00B310BA" w:rsidP="004A0B99">
            <w:pPr>
              <w:tabs>
                <w:tab w:val="left" w:pos="454"/>
              </w:tabs>
              <w:rPr>
                <w:i/>
                <w:iCs/>
              </w:rPr>
            </w:pPr>
            <w:r w:rsidRPr="002F7C60">
              <w:rPr>
                <w:i/>
              </w:rPr>
              <w:t>Chứng minh HE vuông góc với AC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ACDE6B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1</w:t>
            </w:r>
            <w:r w:rsidRPr="00561CF6">
              <w:rPr>
                <w:b/>
                <w:color w:val="000000"/>
                <w:sz w:val="26"/>
                <w:szCs w:val="26"/>
                <w:lang w:val="nl-NL"/>
              </w:rPr>
              <w:t>,</w:t>
            </w:r>
            <w:r>
              <w:rPr>
                <w:b/>
                <w:color w:val="000000"/>
                <w:sz w:val="26"/>
                <w:szCs w:val="26"/>
                <w:lang w:val="nl-NL"/>
              </w:rPr>
              <w:t>0</w:t>
            </w:r>
          </w:p>
        </w:tc>
      </w:tr>
      <w:tr w:rsidR="00B310BA" w:rsidRPr="0093132B" w14:paraId="7655BA9B" w14:textId="77777777" w:rsidTr="004A0B99">
        <w:trPr>
          <w:trHeight w:val="242"/>
        </w:trPr>
        <w:tc>
          <w:tcPr>
            <w:tcW w:w="1069" w:type="dxa"/>
            <w:vMerge/>
            <w:vAlign w:val="center"/>
          </w:tcPr>
          <w:p w14:paraId="58E161AC" w14:textId="77777777" w:rsidR="00B310BA" w:rsidRPr="0093132B" w:rsidRDefault="00B310BA" w:rsidP="004A0B99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single" w:sz="4" w:space="0" w:color="auto"/>
              <w:bottom w:val="dashed" w:sz="4" w:space="0" w:color="auto"/>
            </w:tcBorders>
          </w:tcPr>
          <w:p w14:paraId="596CE26B" w14:textId="77777777" w:rsidR="00B310BA" w:rsidRPr="002F7C60" w:rsidRDefault="00B310BA" w:rsidP="004A0B99">
            <w:r w:rsidRPr="002F7C60">
              <w:t xml:space="preserve">Tứ giác ABHE nội tiếp đường tròn nên </w:t>
            </w:r>
            <w:r w:rsidRPr="002F7C60">
              <w:rPr>
                <w:position w:val="-10"/>
              </w:rPr>
              <w:object w:dxaOrig="1340" w:dyaOrig="400" w14:anchorId="605CBCAD">
                <v:shape id="_x0000_i1074" type="#_x0000_t75" style="width:60.75pt;height:18.75pt" o:ole="">
                  <v:imagedata r:id="rId105" o:title=""/>
                </v:shape>
                <o:OLEObject Type="Embed" ProgID="Equation.DSMT4" ShapeID="_x0000_i1074" DrawAspect="Content" ObjectID="_1751871092" r:id="rId106"/>
              </w:object>
            </w:r>
            <w:r w:rsidRPr="002F7C60">
              <w:t xml:space="preserve"> (cùng bù với</w:t>
            </w:r>
            <w:r w:rsidRPr="002F7C60">
              <w:rPr>
                <w:position w:val="-10"/>
              </w:rPr>
              <w:object w:dxaOrig="600" w:dyaOrig="400" w14:anchorId="60BF2917">
                <v:shape id="_x0000_i1075" type="#_x0000_t75" style="width:29.25pt;height:20.25pt" o:ole="">
                  <v:imagedata r:id="rId107" o:title=""/>
                </v:shape>
                <o:OLEObject Type="Embed" ProgID="Equation.DSMT4" ShapeID="_x0000_i1075" DrawAspect="Content" ObjectID="_1751871093" r:id="rId108"/>
              </w:object>
            </w:r>
            <w:r w:rsidRPr="002F7C60">
              <w:t>)</w:t>
            </w:r>
          </w:p>
        </w:tc>
        <w:tc>
          <w:tcPr>
            <w:tcW w:w="993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41370208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F51BA">
              <w:rPr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B310BA" w:rsidRPr="0093132B" w14:paraId="2CEA1FDB" w14:textId="77777777" w:rsidTr="004A0B99">
        <w:trPr>
          <w:trHeight w:val="218"/>
        </w:trPr>
        <w:tc>
          <w:tcPr>
            <w:tcW w:w="1069" w:type="dxa"/>
            <w:vMerge/>
            <w:vAlign w:val="center"/>
          </w:tcPr>
          <w:p w14:paraId="51E4B402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dashed" w:sz="4" w:space="0" w:color="auto"/>
              <w:bottom w:val="dashed" w:sz="4" w:space="0" w:color="auto"/>
            </w:tcBorders>
          </w:tcPr>
          <w:p w14:paraId="4DDA998D" w14:textId="77777777" w:rsidR="00B310BA" w:rsidRPr="0093132B" w:rsidRDefault="00B310BA" w:rsidP="004A0B99">
            <w:pPr>
              <w:rPr>
                <w:color w:val="000000"/>
                <w:sz w:val="26"/>
                <w:szCs w:val="26"/>
                <w:lang w:val="nl-NL"/>
              </w:rPr>
            </w:pPr>
            <w:r w:rsidRPr="002F7C60">
              <w:t xml:space="preserve">Mà </w:t>
            </w:r>
            <w:r w:rsidRPr="002F7C60">
              <w:rPr>
                <w:position w:val="-10"/>
              </w:rPr>
              <w:object w:dxaOrig="1359" w:dyaOrig="400" w14:anchorId="209834F1">
                <v:shape id="_x0000_i1076" type="#_x0000_t75" style="width:67.5pt;height:20.25pt" o:ole="">
                  <v:imagedata r:id="rId109" o:title=""/>
                </v:shape>
                <o:OLEObject Type="Embed" ProgID="Equation.DSMT4" ShapeID="_x0000_i1076" DrawAspect="Content" ObjectID="_1751871094" r:id="rId110"/>
              </w:object>
            </w:r>
            <w:r w:rsidRPr="002F7C60">
              <w:t xml:space="preserve"> (cùng chắn cung</w:t>
            </w:r>
            <w:r>
              <w:t xml:space="preserve"> </w:t>
            </w:r>
            <w:r w:rsidRPr="002F7C60">
              <w:rPr>
                <w:position w:val="-4"/>
              </w:rPr>
              <w:object w:dxaOrig="400" w:dyaOrig="340" w14:anchorId="0A33D660">
                <v:shape id="_x0000_i1077" type="#_x0000_t75" style="width:20.25pt;height:17.25pt" o:ole="">
                  <v:imagedata r:id="rId111" o:title=""/>
                </v:shape>
                <o:OLEObject Type="Embed" ProgID="Equation.DSMT4" ShapeID="_x0000_i1077" DrawAspect="Content" ObjectID="_1751871095" r:id="rId112"/>
              </w:object>
            </w:r>
            <w:r w:rsidRPr="002F7C60">
              <w:t>)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641947B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F51BA">
              <w:rPr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B310BA" w:rsidRPr="0093132B" w14:paraId="084B7F73" w14:textId="77777777" w:rsidTr="004A0B99">
        <w:tc>
          <w:tcPr>
            <w:tcW w:w="1069" w:type="dxa"/>
            <w:vMerge/>
            <w:vAlign w:val="center"/>
          </w:tcPr>
          <w:p w14:paraId="2CD4E0FD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dashed" w:sz="4" w:space="0" w:color="auto"/>
              <w:bottom w:val="dashed" w:sz="4" w:space="0" w:color="auto"/>
            </w:tcBorders>
          </w:tcPr>
          <w:p w14:paraId="7DC807DF" w14:textId="77777777" w:rsidR="00B310BA" w:rsidRPr="00561CF6" w:rsidRDefault="00B310BA" w:rsidP="004A0B99">
            <w:pPr>
              <w:rPr>
                <w:position w:val="-6"/>
              </w:rPr>
            </w:pPr>
            <w:r w:rsidRPr="002F7C60">
              <w:rPr>
                <w:position w:val="-10"/>
              </w:rPr>
              <w:object w:dxaOrig="1620" w:dyaOrig="400" w14:anchorId="01B3C5AB">
                <v:shape id="_x0000_i1078" type="#_x0000_t75" style="width:81pt;height:20.25pt" o:ole="">
                  <v:imagedata r:id="rId113" o:title=""/>
                </v:shape>
                <o:OLEObject Type="Embed" ProgID="Equation.DSMT4" ShapeID="_x0000_i1078" DrawAspect="Content" ObjectID="_1751871096" r:id="rId114"/>
              </w:object>
            </w:r>
            <w:r w:rsidRPr="002F7C60">
              <w:rPr>
                <w:position w:val="-6"/>
              </w:rPr>
              <w:t xml:space="preserve"> </w:t>
            </w:r>
            <w:r w:rsidRPr="002F7C60">
              <w:rPr>
                <w:position w:val="-10"/>
              </w:rPr>
              <w:object w:dxaOrig="1260" w:dyaOrig="320" w14:anchorId="68B2EBB6">
                <v:shape id="_x0000_i1079" type="#_x0000_t75" style="width:62.25pt;height:16.5pt" o:ole="">
                  <v:imagedata r:id="rId115" o:title=""/>
                </v:shape>
                <o:OLEObject Type="Embed" ProgID="Equation.DSMT4" ShapeID="_x0000_i1079" DrawAspect="Content" ObjectID="_1751871097" r:id="rId116"/>
              </w:object>
            </w:r>
            <w:r w:rsidRPr="002F7C60">
              <w:t xml:space="preserve"> </w:t>
            </w:r>
            <w:r>
              <w:rPr>
                <w:position w:val="-6"/>
              </w:rPr>
              <w:t xml:space="preserve">  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DE2FE87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F51BA">
              <w:rPr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B310BA" w:rsidRPr="0093132B" w14:paraId="5A914B7A" w14:textId="77777777" w:rsidTr="004A0B99">
        <w:tc>
          <w:tcPr>
            <w:tcW w:w="1069" w:type="dxa"/>
            <w:vMerge/>
            <w:tcBorders>
              <w:bottom w:val="single" w:sz="4" w:space="0" w:color="auto"/>
            </w:tcBorders>
            <w:vAlign w:val="center"/>
          </w:tcPr>
          <w:p w14:paraId="536522BD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dashed" w:sz="4" w:space="0" w:color="auto"/>
              <w:bottom w:val="single" w:sz="4" w:space="0" w:color="auto"/>
            </w:tcBorders>
          </w:tcPr>
          <w:p w14:paraId="69F27CD5" w14:textId="77777777" w:rsidR="00B310BA" w:rsidRPr="0093132B" w:rsidRDefault="00B310BA" w:rsidP="004A0B99">
            <w:pPr>
              <w:tabs>
                <w:tab w:val="left" w:pos="426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2F7C60">
              <w:t xml:space="preserve">Mà </w:t>
            </w:r>
            <w:r w:rsidRPr="002F7C60">
              <w:rPr>
                <w:position w:val="-10"/>
              </w:rPr>
              <w:object w:dxaOrig="2320" w:dyaOrig="320" w14:anchorId="3309A6F9">
                <v:shape id="_x0000_i1080" type="#_x0000_t75" style="width:115.5pt;height:16.5pt" o:ole="">
                  <v:imagedata r:id="rId117" o:title=""/>
                </v:shape>
                <o:OLEObject Type="Embed" ProgID="Equation.DSMT4" ShapeID="_x0000_i1080" DrawAspect="Content" ObjectID="_1751871098" r:id="rId118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16ABDEDC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F51BA">
              <w:rPr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B310BA" w:rsidRPr="0093132B" w14:paraId="4F7372C5" w14:textId="77777777" w:rsidTr="004A0B99">
        <w:trPr>
          <w:trHeight w:val="338"/>
        </w:trPr>
        <w:tc>
          <w:tcPr>
            <w:tcW w:w="1069" w:type="dxa"/>
            <w:vMerge w:val="restart"/>
            <w:tcBorders>
              <w:top w:val="single" w:sz="4" w:space="0" w:color="auto"/>
            </w:tcBorders>
            <w:vAlign w:val="center"/>
          </w:tcPr>
          <w:p w14:paraId="130971F2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color w:val="000000"/>
                <w:sz w:val="26"/>
                <w:szCs w:val="26"/>
                <w:lang w:val="nl-NL"/>
              </w:rPr>
              <w:t>c</w:t>
            </w:r>
          </w:p>
          <w:p w14:paraId="6C651698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single" w:sz="4" w:space="0" w:color="auto"/>
              <w:bottom w:val="single" w:sz="4" w:space="0" w:color="auto"/>
            </w:tcBorders>
          </w:tcPr>
          <w:p w14:paraId="7D20C292" w14:textId="77777777" w:rsidR="00B310BA" w:rsidRPr="00EE33FF" w:rsidRDefault="00B310BA" w:rsidP="004A0B99">
            <w:pPr>
              <w:tabs>
                <w:tab w:val="left" w:pos="454"/>
              </w:tabs>
              <w:rPr>
                <w:i/>
              </w:rPr>
            </w:pPr>
            <w:r w:rsidRPr="00EE33FF">
              <w:rPr>
                <w:i/>
              </w:rPr>
              <w:t>Tia phân giác của góc BAC cắt đường tròn (O) tại F (F khác A), M là giao điểm của OF và BC. Gọi K là trung điểm của AB, I là giao điểm của KM và HE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CD556E5" w14:textId="77777777" w:rsidR="00B310BA" w:rsidRPr="00561CF6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561CF6">
              <w:rPr>
                <w:b/>
                <w:color w:val="000000"/>
                <w:sz w:val="26"/>
                <w:szCs w:val="26"/>
                <w:lang w:val="nl-NL"/>
              </w:rPr>
              <w:t>1,25</w:t>
            </w:r>
          </w:p>
        </w:tc>
      </w:tr>
      <w:tr w:rsidR="00B310BA" w:rsidRPr="0093132B" w14:paraId="32C8F47A" w14:textId="77777777" w:rsidTr="004A0B99">
        <w:trPr>
          <w:trHeight w:val="364"/>
        </w:trPr>
        <w:tc>
          <w:tcPr>
            <w:tcW w:w="1069" w:type="dxa"/>
            <w:vMerge/>
            <w:vAlign w:val="center"/>
          </w:tcPr>
          <w:p w14:paraId="1B06D8D8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single" w:sz="4" w:space="0" w:color="auto"/>
              <w:bottom w:val="dashed" w:sz="4" w:space="0" w:color="auto"/>
            </w:tcBorders>
          </w:tcPr>
          <w:p w14:paraId="70B991CF" w14:textId="77777777" w:rsidR="00B310BA" w:rsidRPr="001A5CCD" w:rsidRDefault="00B310BA" w:rsidP="004A0B99">
            <w:pPr>
              <w:rPr>
                <w:position w:val="-10"/>
              </w:rPr>
            </w:pPr>
            <w:r>
              <w:t xml:space="preserve">+ </w:t>
            </w:r>
            <w:r w:rsidRPr="00561CF6">
              <w:t xml:space="preserve">AF là tia phân giác của góc </w:t>
            </w:r>
            <w:r w:rsidRPr="003F7674">
              <w:rPr>
                <w:position w:val="-6"/>
              </w:rPr>
              <w:object w:dxaOrig="560" w:dyaOrig="279" w14:anchorId="1457609F">
                <v:shape id="_x0000_i1081" type="#_x0000_t75" style="width:27.75pt;height:15pt" o:ole="">
                  <v:imagedata r:id="rId119" o:title=""/>
                </v:shape>
                <o:OLEObject Type="Embed" ProgID="Equation.DSMT4" ShapeID="_x0000_i1081" DrawAspect="Content" ObjectID="_1751871099" r:id="rId120"/>
              </w:object>
            </w:r>
            <w:r>
              <w:t xml:space="preserve"> nên </w:t>
            </w:r>
            <w:r w:rsidRPr="001A5CCD">
              <w:rPr>
                <w:position w:val="-6"/>
              </w:rPr>
              <w:object w:dxaOrig="940" w:dyaOrig="360" w14:anchorId="77227625">
                <v:shape id="_x0000_i1082" type="#_x0000_t75" style="width:46.5pt;height:18.75pt" o:ole="">
                  <v:imagedata r:id="rId121" o:title=""/>
                </v:shape>
                <o:OLEObject Type="Embed" ProgID="Equation.DSMT4" ShapeID="_x0000_i1082" DrawAspect="Content" ObjectID="_1751871100" r:id="rId122"/>
              </w:object>
            </w:r>
            <w:r>
              <w:rPr>
                <w:position w:val="-10"/>
              </w:rPr>
              <w:t xml:space="preserve"> </w:t>
            </w:r>
            <w:r w:rsidRPr="00561CF6">
              <w:t>Suy ra M là trung điểm củ</w:t>
            </w:r>
            <w:r>
              <w:t>a BC</w:t>
            </w:r>
          </w:p>
        </w:tc>
        <w:tc>
          <w:tcPr>
            <w:tcW w:w="993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1A1BAD02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F51BA">
              <w:rPr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B310BA" w:rsidRPr="0093132B" w14:paraId="72E3C876" w14:textId="77777777" w:rsidTr="004A0B99">
        <w:tc>
          <w:tcPr>
            <w:tcW w:w="1069" w:type="dxa"/>
            <w:vMerge/>
            <w:vAlign w:val="center"/>
          </w:tcPr>
          <w:p w14:paraId="6257C27C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dashed" w:sz="4" w:space="0" w:color="auto"/>
              <w:bottom w:val="dashed" w:sz="4" w:space="0" w:color="auto"/>
            </w:tcBorders>
          </w:tcPr>
          <w:p w14:paraId="5BCD0AE7" w14:textId="77777777" w:rsidR="00B310BA" w:rsidRPr="00561CF6" w:rsidRDefault="00B310BA" w:rsidP="004A0B99">
            <w:r>
              <w:t xml:space="preserve">+ </w:t>
            </w:r>
            <w:r w:rsidRPr="00561CF6">
              <w:t>KM//AC (t/c đường trung bình) và</w:t>
            </w:r>
            <w:r w:rsidRPr="00561CF6">
              <w:rPr>
                <w:position w:val="-10"/>
              </w:rPr>
              <w:object w:dxaOrig="1060" w:dyaOrig="320" w14:anchorId="001B671A">
                <v:shape id="_x0000_i1083" type="#_x0000_t75" style="width:53.25pt;height:16.5pt" o:ole="">
                  <v:imagedata r:id="rId123" o:title=""/>
                </v:shape>
                <o:OLEObject Type="Embed" ProgID="Equation.DSMT4" ShapeID="_x0000_i1083" DrawAspect="Content" ObjectID="_1751871101" r:id="rId124"/>
              </w:object>
            </w:r>
            <w:r w:rsidRPr="00561CF6">
              <w:t xml:space="preserve"> </w:t>
            </w:r>
            <w:r w:rsidRPr="00561CF6">
              <w:rPr>
                <w:position w:val="-10"/>
              </w:rPr>
              <w:object w:dxaOrig="1320" w:dyaOrig="320" w14:anchorId="364EF516">
                <v:shape id="_x0000_i1084" type="#_x0000_t75" style="width:65.25pt;height:16.5pt" o:ole="">
                  <v:imagedata r:id="rId125" o:title=""/>
                </v:shape>
                <o:OLEObject Type="Embed" ProgID="Equation.DSMT4" ShapeID="_x0000_i1084" DrawAspect="Content" ObjectID="_1751871102" r:id="rId126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</w:tcPr>
          <w:p w14:paraId="6428236C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F0A37">
              <w:rPr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B310BA" w:rsidRPr="0093132B" w14:paraId="0E82A086" w14:textId="77777777" w:rsidTr="004A0B99">
        <w:tc>
          <w:tcPr>
            <w:tcW w:w="1069" w:type="dxa"/>
            <w:vMerge/>
            <w:vAlign w:val="center"/>
          </w:tcPr>
          <w:p w14:paraId="278E5C17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dashed" w:sz="4" w:space="0" w:color="auto"/>
              <w:bottom w:val="dashed" w:sz="4" w:space="0" w:color="auto"/>
            </w:tcBorders>
          </w:tcPr>
          <w:p w14:paraId="1B6FB6B3" w14:textId="77777777" w:rsidR="00B310BA" w:rsidRDefault="00B310BA" w:rsidP="004A0B99">
            <w:r w:rsidRPr="00561CF6">
              <w:t xml:space="preserve"> KH = KE nên KM là đường trung trực củ</w:t>
            </w:r>
            <w:r>
              <w:t>a HE. Suy ra MH = ME</w:t>
            </w:r>
          </w:p>
          <w:p w14:paraId="27C0AA6D" w14:textId="77777777" w:rsidR="00B310BA" w:rsidRPr="00561CF6" w:rsidRDefault="00B310BA" w:rsidP="004A0B99">
            <w:pPr>
              <w:rPr>
                <w:position w:val="-6"/>
              </w:rPr>
            </w:pPr>
            <w:r>
              <w:t>Vậy tam giác MEH cân tại M.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556D052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F0A37">
              <w:rPr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B310BA" w:rsidRPr="0093132B" w14:paraId="4D82FB95" w14:textId="77777777" w:rsidTr="004A0B99">
        <w:tc>
          <w:tcPr>
            <w:tcW w:w="1069" w:type="dxa"/>
            <w:vMerge/>
            <w:vAlign w:val="center"/>
          </w:tcPr>
          <w:p w14:paraId="4454FA23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dashed" w:sz="4" w:space="0" w:color="auto"/>
              <w:bottom w:val="dashed" w:sz="4" w:space="0" w:color="auto"/>
            </w:tcBorders>
          </w:tcPr>
          <w:p w14:paraId="0B0CF92B" w14:textId="77777777" w:rsidR="00B310BA" w:rsidRDefault="00B310BA" w:rsidP="004A0B99">
            <w:pPr>
              <w:tabs>
                <w:tab w:val="left" w:pos="426"/>
              </w:tabs>
              <w:rPr>
                <w:position w:val="-10"/>
              </w:rPr>
            </w:pPr>
            <w:r w:rsidRPr="00561CF6">
              <w:t xml:space="preserve">Xét hai tam giác ABE và EMI có: </w:t>
            </w:r>
            <w:r w:rsidRPr="00561CF6">
              <w:rPr>
                <w:position w:val="-10"/>
              </w:rPr>
              <w:object w:dxaOrig="1920" w:dyaOrig="420" w14:anchorId="0E1D2004">
                <v:shape id="_x0000_i1085" type="#_x0000_t75" style="width:95.25pt;height:21pt" o:ole="">
                  <v:imagedata r:id="rId127" o:title=""/>
                </v:shape>
                <o:OLEObject Type="Embed" ProgID="Equation.DSMT4" ShapeID="_x0000_i1085" DrawAspect="Content" ObjectID="_1751871103" r:id="rId128"/>
              </w:object>
            </w:r>
          </w:p>
          <w:p w14:paraId="0BBFA20B" w14:textId="77777777" w:rsidR="00B310BA" w:rsidRPr="0093132B" w:rsidRDefault="00B310BA" w:rsidP="004A0B99">
            <w:pPr>
              <w:tabs>
                <w:tab w:val="left" w:pos="426"/>
              </w:tabs>
              <w:rPr>
                <w:color w:val="000000"/>
                <w:sz w:val="26"/>
                <w:szCs w:val="26"/>
                <w:lang w:val="nl-NL"/>
              </w:rPr>
            </w:pPr>
            <w:r w:rsidRPr="00561CF6">
              <w:rPr>
                <w:position w:val="-10"/>
              </w:rPr>
              <w:object w:dxaOrig="2000" w:dyaOrig="400" w14:anchorId="0E620535">
                <v:shape id="_x0000_i1086" type="#_x0000_t75" style="width:99.75pt;height:20.25pt" o:ole="">
                  <v:imagedata r:id="rId129" o:title=""/>
                </v:shape>
                <o:OLEObject Type="Embed" ProgID="Equation.DSMT4" ShapeID="_x0000_i1086" DrawAspect="Content" ObjectID="_1751871104" r:id="rId130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1B8350B" w14:textId="77777777" w:rsidR="00B310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</w:p>
          <w:p w14:paraId="22D7D7EA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F0A37">
              <w:rPr>
                <w:color w:val="000000"/>
                <w:sz w:val="26"/>
                <w:szCs w:val="26"/>
                <w:lang w:val="nl-NL"/>
              </w:rPr>
              <w:t>0,25</w:t>
            </w:r>
          </w:p>
        </w:tc>
      </w:tr>
      <w:tr w:rsidR="00B310BA" w:rsidRPr="0093132B" w14:paraId="2BB803CC" w14:textId="77777777" w:rsidTr="004A0B99">
        <w:trPr>
          <w:trHeight w:val="960"/>
        </w:trPr>
        <w:tc>
          <w:tcPr>
            <w:tcW w:w="1069" w:type="dxa"/>
            <w:vMerge/>
            <w:vAlign w:val="center"/>
          </w:tcPr>
          <w:p w14:paraId="34FA5939" w14:textId="77777777" w:rsidR="00B310BA" w:rsidRPr="0093132B" w:rsidRDefault="00B310BA" w:rsidP="004A0B99">
            <w:pPr>
              <w:tabs>
                <w:tab w:val="left" w:pos="426"/>
              </w:tabs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250" w:type="dxa"/>
            <w:tcBorders>
              <w:top w:val="dashed" w:sz="4" w:space="0" w:color="auto"/>
            </w:tcBorders>
          </w:tcPr>
          <w:p w14:paraId="033DAE3C" w14:textId="77777777" w:rsidR="00B310BA" w:rsidRPr="00561CF6" w:rsidRDefault="00B310BA" w:rsidP="004A0B99">
            <w:r w:rsidRPr="00561CF6">
              <w:t>Suy ra hai tam giác ABE và EMI đồng dạ</w:t>
            </w:r>
            <w:r>
              <w:t>ng</w:t>
            </w:r>
          </w:p>
          <w:p w14:paraId="7051F50F" w14:textId="77777777" w:rsidR="00B310BA" w:rsidRPr="00581D04" w:rsidRDefault="00B310BA" w:rsidP="004A0B99">
            <w:pPr>
              <w:tabs>
                <w:tab w:val="left" w:pos="885"/>
              </w:tabs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561CF6">
              <w:rPr>
                <w:position w:val="-24"/>
              </w:rPr>
              <w:object w:dxaOrig="3260" w:dyaOrig="620" w14:anchorId="616E8E3B">
                <v:shape id="_x0000_i1087" type="#_x0000_t75" style="width:162.75pt;height:31.5pt" o:ole="">
                  <v:imagedata r:id="rId131" o:title=""/>
                </v:shape>
                <o:OLEObject Type="Embed" ProgID="Equation.DSMT4" ShapeID="_x0000_i1087" DrawAspect="Content" ObjectID="_1751871105" r:id="rId132"/>
              </w:object>
            </w:r>
          </w:p>
        </w:tc>
        <w:tc>
          <w:tcPr>
            <w:tcW w:w="993" w:type="dxa"/>
            <w:tcBorders>
              <w:top w:val="dashed" w:sz="4" w:space="0" w:color="auto"/>
            </w:tcBorders>
            <w:vAlign w:val="center"/>
          </w:tcPr>
          <w:p w14:paraId="13332250" w14:textId="77777777" w:rsidR="00B310BA" w:rsidRPr="00DF51BA" w:rsidRDefault="00B310BA" w:rsidP="004A0B99">
            <w:pPr>
              <w:tabs>
                <w:tab w:val="left" w:pos="426"/>
              </w:tabs>
              <w:jc w:val="center"/>
              <w:rPr>
                <w:color w:val="000000"/>
                <w:sz w:val="26"/>
                <w:szCs w:val="26"/>
                <w:lang w:val="nl-NL"/>
              </w:rPr>
            </w:pPr>
            <w:r w:rsidRPr="00DF51BA">
              <w:rPr>
                <w:color w:val="000000"/>
                <w:sz w:val="26"/>
                <w:szCs w:val="26"/>
                <w:lang w:val="nl-NL"/>
              </w:rPr>
              <w:t>0,25</w:t>
            </w:r>
          </w:p>
        </w:tc>
      </w:tr>
    </w:tbl>
    <w:p w14:paraId="4D766D72" w14:textId="77777777" w:rsidR="00B310BA" w:rsidRDefault="00B310BA" w:rsidP="00B310BA">
      <w:pPr>
        <w:spacing w:before="60" w:after="60"/>
        <w:rPr>
          <w:i/>
          <w:sz w:val="26"/>
          <w:szCs w:val="26"/>
        </w:rPr>
      </w:pPr>
    </w:p>
    <w:tbl>
      <w:tblPr>
        <w:tblW w:w="10355" w:type="dxa"/>
        <w:tblInd w:w="-3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5"/>
        <w:gridCol w:w="8222"/>
        <w:gridCol w:w="998"/>
      </w:tblGrid>
      <w:tr w:rsidR="00B310BA" w:rsidRPr="00C36F1D" w14:paraId="25C581B2" w14:textId="77777777" w:rsidTr="004A0B99">
        <w:tc>
          <w:tcPr>
            <w:tcW w:w="1135" w:type="dxa"/>
            <w:vMerge w:val="restart"/>
            <w:tcMar>
              <w:left w:w="28" w:type="dxa"/>
              <w:right w:w="28" w:type="dxa"/>
            </w:tcMar>
            <w:vAlign w:val="center"/>
          </w:tcPr>
          <w:p w14:paraId="53517B11" w14:textId="77777777" w:rsidR="00B310BA" w:rsidRPr="00C36F1D" w:rsidRDefault="00B310BA" w:rsidP="004A0B99">
            <w:pPr>
              <w:jc w:val="center"/>
              <w:rPr>
                <w:b/>
              </w:rPr>
            </w:pPr>
            <w:r w:rsidRPr="00C36F1D">
              <w:rPr>
                <w:b/>
              </w:rPr>
              <w:t>Câu</w:t>
            </w:r>
            <w:r>
              <w:rPr>
                <w:b/>
              </w:rPr>
              <w:t xml:space="preserve"> 5</w:t>
            </w:r>
          </w:p>
          <w:p w14:paraId="77EB0E0B" w14:textId="77777777" w:rsidR="00B310BA" w:rsidRPr="00C36F1D" w:rsidRDefault="00B310BA" w:rsidP="004A0B99">
            <w:pPr>
              <w:jc w:val="center"/>
              <w:rPr>
                <w:b/>
              </w:rPr>
            </w:pPr>
          </w:p>
        </w:tc>
        <w:tc>
          <w:tcPr>
            <w:tcW w:w="8222" w:type="dxa"/>
            <w:tcMar>
              <w:left w:w="57" w:type="dxa"/>
              <w:right w:w="57" w:type="dxa"/>
            </w:tcMar>
            <w:vAlign w:val="center"/>
          </w:tcPr>
          <w:p w14:paraId="0F86B828" w14:textId="77777777" w:rsidR="00B310BA" w:rsidRPr="00C36F1D" w:rsidRDefault="00B310BA" w:rsidP="004A0B99">
            <w:pPr>
              <w:jc w:val="center"/>
              <w:rPr>
                <w:b/>
              </w:rPr>
            </w:pPr>
            <w:r w:rsidRPr="00C36F1D">
              <w:rPr>
                <w:b/>
              </w:rPr>
              <w:t>Nội dung</w:t>
            </w:r>
          </w:p>
        </w:tc>
        <w:tc>
          <w:tcPr>
            <w:tcW w:w="998" w:type="dxa"/>
            <w:tcMar>
              <w:left w:w="28" w:type="dxa"/>
              <w:right w:w="28" w:type="dxa"/>
            </w:tcMar>
            <w:vAlign w:val="center"/>
          </w:tcPr>
          <w:p w14:paraId="3E538942" w14:textId="77777777" w:rsidR="00B310BA" w:rsidRPr="00C36F1D" w:rsidRDefault="00B310BA" w:rsidP="004A0B99">
            <w:pPr>
              <w:jc w:val="center"/>
              <w:rPr>
                <w:b/>
              </w:rPr>
            </w:pPr>
            <w:r w:rsidRPr="00C36F1D">
              <w:rPr>
                <w:b/>
              </w:rPr>
              <w:t>Điểm</w:t>
            </w:r>
          </w:p>
        </w:tc>
      </w:tr>
      <w:tr w:rsidR="00B310BA" w:rsidRPr="00C36F1D" w14:paraId="1E57A0E6" w14:textId="77777777" w:rsidTr="004A0B99">
        <w:trPr>
          <w:trHeight w:val="442"/>
        </w:trPr>
        <w:tc>
          <w:tcPr>
            <w:tcW w:w="1135" w:type="dxa"/>
            <w:vMerge/>
            <w:tcMar>
              <w:left w:w="28" w:type="dxa"/>
              <w:right w:w="28" w:type="dxa"/>
            </w:tcMar>
            <w:vAlign w:val="center"/>
          </w:tcPr>
          <w:p w14:paraId="250D3F8A" w14:textId="77777777" w:rsidR="00B310BA" w:rsidRPr="00C36F1D" w:rsidRDefault="00B310BA" w:rsidP="004A0B99">
            <w:pPr>
              <w:jc w:val="center"/>
              <w:rPr>
                <w:b/>
              </w:rPr>
            </w:pPr>
          </w:p>
        </w:tc>
        <w:tc>
          <w:tcPr>
            <w:tcW w:w="8222" w:type="dxa"/>
            <w:tcMar>
              <w:left w:w="57" w:type="dxa"/>
              <w:right w:w="57" w:type="dxa"/>
            </w:tcMar>
          </w:tcPr>
          <w:p w14:paraId="084B5B9E" w14:textId="77777777" w:rsidR="00B310BA" w:rsidRPr="004A34C8" w:rsidRDefault="00B310BA" w:rsidP="004A0B99">
            <w:pPr>
              <w:tabs>
                <w:tab w:val="left" w:pos="454"/>
              </w:tabs>
              <w:jc w:val="both"/>
              <w:rPr>
                <w:i/>
                <w:lang w:val="fr-FR"/>
              </w:rPr>
            </w:pPr>
            <w:r w:rsidRPr="004A34C8">
              <w:rPr>
                <w:i/>
                <w:lang w:val="nl-NL"/>
              </w:rPr>
              <w:t xml:space="preserve">Cho ba số thực </w:t>
            </w:r>
            <w:r w:rsidRPr="004A34C8">
              <w:rPr>
                <w:i/>
                <w:position w:val="-10"/>
                <w:lang w:val="fr-FR"/>
              </w:rPr>
              <w:object w:dxaOrig="720" w:dyaOrig="260" w14:anchorId="69534E50">
                <v:shape id="_x0000_i1088" type="#_x0000_t75" style="width:37.5pt;height:13.5pt" o:ole="">
                  <v:imagedata r:id="rId133" o:title=""/>
                </v:shape>
                <o:OLEObject Type="Embed" ProgID="Equation.DSMT4" ShapeID="_x0000_i1088" DrawAspect="Content" ObjectID="_1751871106" r:id="rId134"/>
              </w:object>
            </w:r>
            <w:r w:rsidRPr="004A34C8">
              <w:rPr>
                <w:i/>
                <w:lang w:val="fr-FR"/>
              </w:rPr>
              <w:t xml:space="preserve"> thỏa mãn </w:t>
            </w:r>
            <w:r w:rsidRPr="004A34C8">
              <w:rPr>
                <w:i/>
                <w:position w:val="-10"/>
                <w:lang w:val="fr-FR"/>
              </w:rPr>
              <w:object w:dxaOrig="1780" w:dyaOrig="320" w14:anchorId="3BF04DF2">
                <v:shape id="_x0000_i1089" type="#_x0000_t75" style="width:92.25pt;height:16.5pt" o:ole="">
                  <v:imagedata r:id="rId135" o:title=""/>
                </v:shape>
                <o:OLEObject Type="Embed" ProgID="Equation.DSMT4" ShapeID="_x0000_i1089" DrawAspect="Content" ObjectID="_1751871107" r:id="rId136"/>
              </w:object>
            </w:r>
            <w:r w:rsidRPr="004A34C8">
              <w:rPr>
                <w:i/>
                <w:lang w:val="fr-FR"/>
              </w:rPr>
              <w:t xml:space="preserve"> và </w:t>
            </w:r>
            <w:r w:rsidRPr="004A34C8">
              <w:rPr>
                <w:i/>
                <w:position w:val="-10"/>
                <w:lang w:val="fr-FR"/>
              </w:rPr>
              <w:object w:dxaOrig="1280" w:dyaOrig="320" w14:anchorId="0CEB128F">
                <v:shape id="_x0000_i1090" type="#_x0000_t75" style="width:66pt;height:16.5pt" o:ole="">
                  <v:imagedata r:id="rId137" o:title=""/>
                </v:shape>
                <o:OLEObject Type="Embed" ProgID="Equation.DSMT4" ShapeID="_x0000_i1090" DrawAspect="Content" ObjectID="_1751871108" r:id="rId138"/>
              </w:object>
            </w:r>
          </w:p>
          <w:p w14:paraId="4E065EA4" w14:textId="77777777" w:rsidR="00B310BA" w:rsidRPr="004A34C8" w:rsidRDefault="00B310BA" w:rsidP="004A0B99">
            <w:pPr>
              <w:tabs>
                <w:tab w:val="left" w:pos="454"/>
              </w:tabs>
              <w:jc w:val="both"/>
              <w:rPr>
                <w:b/>
                <w:i/>
              </w:rPr>
            </w:pPr>
            <w:r w:rsidRPr="004A34C8">
              <w:rPr>
                <w:i/>
                <w:lang w:val="nl-NL"/>
              </w:rPr>
              <w:t xml:space="preserve">Tìm giá trị lớn nhất của biểu thức </w:t>
            </w:r>
            <w:r w:rsidRPr="004A34C8">
              <w:rPr>
                <w:i/>
                <w:position w:val="-10"/>
                <w:lang w:val="fr-FR"/>
              </w:rPr>
              <w:object w:dxaOrig="820" w:dyaOrig="320" w14:anchorId="3133C307">
                <v:shape id="_x0000_i1091" type="#_x0000_t75" style="width:40.5pt;height:15.75pt" o:ole="">
                  <v:imagedata r:id="rId139" o:title=""/>
                </v:shape>
                <o:OLEObject Type="Embed" ProgID="Equation.DSMT4" ShapeID="_x0000_i1091" DrawAspect="Content" ObjectID="_1751871109" r:id="rId140"/>
              </w:object>
            </w:r>
            <w:r w:rsidRPr="004A34C8">
              <w:rPr>
                <w:i/>
                <w:lang w:val="fr-FR"/>
              </w:rPr>
              <w:t>.</w:t>
            </w:r>
          </w:p>
        </w:tc>
        <w:tc>
          <w:tcPr>
            <w:tcW w:w="998" w:type="dxa"/>
            <w:tcMar>
              <w:left w:w="28" w:type="dxa"/>
              <w:right w:w="28" w:type="dxa"/>
            </w:tcMar>
            <w:vAlign w:val="center"/>
          </w:tcPr>
          <w:p w14:paraId="656993CA" w14:textId="77777777" w:rsidR="00B310BA" w:rsidRPr="00C36F1D" w:rsidRDefault="00B310BA" w:rsidP="004A0B99">
            <w:pPr>
              <w:jc w:val="center"/>
              <w:rPr>
                <w:b/>
              </w:rPr>
            </w:pPr>
            <w:r>
              <w:rPr>
                <w:b/>
              </w:rPr>
              <w:t>0</w:t>
            </w:r>
            <w:r w:rsidRPr="00C36F1D">
              <w:rPr>
                <w:b/>
              </w:rPr>
              <w:t>,</w:t>
            </w:r>
            <w:r>
              <w:rPr>
                <w:b/>
              </w:rPr>
              <w:t>5</w:t>
            </w:r>
          </w:p>
        </w:tc>
      </w:tr>
      <w:tr w:rsidR="00B310BA" w:rsidRPr="00C36F1D" w14:paraId="10155199" w14:textId="77777777" w:rsidTr="004A0B99">
        <w:trPr>
          <w:trHeight w:val="148"/>
        </w:trPr>
        <w:tc>
          <w:tcPr>
            <w:tcW w:w="1135" w:type="dxa"/>
            <w:vMerge/>
            <w:tcMar>
              <w:left w:w="28" w:type="dxa"/>
              <w:right w:w="28" w:type="dxa"/>
            </w:tcMar>
          </w:tcPr>
          <w:p w14:paraId="22C45C57" w14:textId="77777777" w:rsidR="00B310BA" w:rsidRPr="00C36F1D" w:rsidRDefault="00B310BA" w:rsidP="004A0B99">
            <w:pPr>
              <w:jc w:val="center"/>
              <w:rPr>
                <w:b/>
              </w:rPr>
            </w:pPr>
          </w:p>
        </w:tc>
        <w:tc>
          <w:tcPr>
            <w:tcW w:w="8222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14:paraId="621745B4" w14:textId="77777777" w:rsidR="00B310BA" w:rsidRPr="00A367FC" w:rsidRDefault="00B310BA" w:rsidP="004A0B99">
            <w:pPr>
              <w:jc w:val="both"/>
              <w:rPr>
                <w:position w:val="-32"/>
                <w:lang w:val="fr-FR"/>
              </w:rPr>
            </w:pPr>
            <w:r w:rsidRPr="004A34C8">
              <w:rPr>
                <w:position w:val="-24"/>
                <w:lang w:val="fr-FR"/>
              </w:rPr>
              <w:object w:dxaOrig="6440" w:dyaOrig="660" w14:anchorId="29CDBD89">
                <v:shape id="_x0000_i1092" type="#_x0000_t75" style="width:315pt;height:33pt" o:ole="">
                  <v:imagedata r:id="rId141" o:title=""/>
                </v:shape>
                <o:OLEObject Type="Embed" ProgID="Equation.DSMT4" ShapeID="_x0000_i1092" DrawAspect="Content" ObjectID="_1751871110" r:id="rId142"/>
              </w:object>
            </w:r>
          </w:p>
        </w:tc>
        <w:tc>
          <w:tcPr>
            <w:tcW w:w="998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31D9EAE6" w14:textId="77777777" w:rsidR="00B310BA" w:rsidRPr="00C36F1D" w:rsidRDefault="00B310BA" w:rsidP="004A0B99">
            <w:pPr>
              <w:jc w:val="center"/>
            </w:pPr>
            <w:r w:rsidRPr="00C36F1D">
              <w:t>0,25</w:t>
            </w:r>
          </w:p>
        </w:tc>
      </w:tr>
      <w:tr w:rsidR="00B310BA" w:rsidRPr="00C36F1D" w14:paraId="57341945" w14:textId="77777777" w:rsidTr="004A0B99">
        <w:trPr>
          <w:trHeight w:val="60"/>
        </w:trPr>
        <w:tc>
          <w:tcPr>
            <w:tcW w:w="1135" w:type="dxa"/>
            <w:vMerge/>
            <w:tcMar>
              <w:left w:w="28" w:type="dxa"/>
              <w:right w:w="28" w:type="dxa"/>
            </w:tcMar>
          </w:tcPr>
          <w:p w14:paraId="1CE81E78" w14:textId="77777777" w:rsidR="00B310BA" w:rsidRPr="00C36F1D" w:rsidRDefault="00B310BA" w:rsidP="004A0B99">
            <w:pPr>
              <w:jc w:val="center"/>
              <w:rPr>
                <w:b/>
              </w:rPr>
            </w:pPr>
          </w:p>
        </w:tc>
        <w:tc>
          <w:tcPr>
            <w:tcW w:w="8222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14:paraId="0FE5AACD" w14:textId="77777777" w:rsidR="00B310BA" w:rsidRPr="004A34C8" w:rsidRDefault="00B310BA" w:rsidP="004A0B99">
            <w:pPr>
              <w:jc w:val="both"/>
              <w:rPr>
                <w:position w:val="-32"/>
                <w:lang w:val="fr-FR"/>
              </w:rPr>
            </w:pPr>
            <w:r w:rsidRPr="004A34C8">
              <w:rPr>
                <w:lang w:val="nl-NL"/>
              </w:rPr>
              <w:t xml:space="preserve">Lại có </w:t>
            </w:r>
            <w:r w:rsidRPr="004A34C8">
              <w:rPr>
                <w:position w:val="-10"/>
                <w:lang w:val="fr-FR"/>
              </w:rPr>
              <w:object w:dxaOrig="3480" w:dyaOrig="320" w14:anchorId="54ECEA04">
                <v:shape id="_x0000_i1093" type="#_x0000_t75" style="width:170.25pt;height:15.75pt" o:ole="">
                  <v:imagedata r:id="rId143" o:title=""/>
                </v:shape>
                <o:OLEObject Type="Embed" ProgID="Equation.DSMT4" ShapeID="_x0000_i1093" DrawAspect="Content" ObjectID="_1751871111" r:id="rId144"/>
              </w:object>
            </w:r>
            <w:r w:rsidRPr="004A34C8">
              <w:rPr>
                <w:lang w:val="fr-FR"/>
              </w:rPr>
              <w:t xml:space="preserve"> Suy ra </w:t>
            </w:r>
            <w:r w:rsidRPr="004A34C8">
              <w:rPr>
                <w:position w:val="-6"/>
                <w:lang w:val="fr-FR"/>
              </w:rPr>
              <w:object w:dxaOrig="660" w:dyaOrig="279" w14:anchorId="1FDA6C9A">
                <v:shape id="_x0000_i1094" type="#_x0000_t75" style="width:32.25pt;height:14.25pt" o:ole="">
                  <v:imagedata r:id="rId145" o:title=""/>
                </v:shape>
                <o:OLEObject Type="Embed" ProgID="Equation.DSMT4" ShapeID="_x0000_i1094" DrawAspect="Content" ObjectID="_1751871112" r:id="rId146"/>
              </w:object>
            </w:r>
          </w:p>
          <w:p w14:paraId="78D63FB4" w14:textId="77777777" w:rsidR="00B310BA" w:rsidRPr="004A34C8" w:rsidRDefault="00B310BA" w:rsidP="004A0B99">
            <w:pPr>
              <w:jc w:val="both"/>
              <w:rPr>
                <w:position w:val="-12"/>
                <w:lang w:val="fr-FR"/>
              </w:rPr>
            </w:pPr>
            <w:r w:rsidRPr="004A34C8">
              <w:t xml:space="preserve">Dấu bằng xảy ra khi </w:t>
            </w:r>
            <w:r w:rsidRPr="004A34C8">
              <w:rPr>
                <w:position w:val="-50"/>
                <w:lang w:val="fr-FR"/>
              </w:rPr>
              <w:object w:dxaOrig="2700" w:dyaOrig="1120" w14:anchorId="19851EEC">
                <v:shape id="_x0000_i1095" type="#_x0000_t75" style="width:132.75pt;height:54.75pt" o:ole="">
                  <v:imagedata r:id="rId147" o:title=""/>
                </v:shape>
                <o:OLEObject Type="Embed" ProgID="Equation.DSMT4" ShapeID="_x0000_i1095" DrawAspect="Content" ObjectID="_1751871113" r:id="rId148"/>
              </w:object>
            </w:r>
            <w:r w:rsidRPr="004A34C8">
              <w:rPr>
                <w:position w:val="-12"/>
                <w:lang w:val="fr-FR"/>
              </w:rPr>
              <w:t xml:space="preserve"> </w:t>
            </w:r>
          </w:p>
          <w:p w14:paraId="4E56D64C" w14:textId="77777777" w:rsidR="00B310BA" w:rsidRPr="00797F4C" w:rsidRDefault="00B310BA" w:rsidP="004A0B99">
            <w:pPr>
              <w:jc w:val="both"/>
            </w:pPr>
            <w:r w:rsidRPr="004A34C8">
              <w:rPr>
                <w:lang w:val="vi-VN"/>
              </w:rPr>
              <w:t xml:space="preserve">Vậy giá trị </w:t>
            </w:r>
            <w:r w:rsidRPr="004A34C8">
              <w:t>lớn</w:t>
            </w:r>
            <w:r w:rsidRPr="004A34C8">
              <w:rPr>
                <w:lang w:val="vi-VN"/>
              </w:rPr>
              <w:t xml:space="preserve"> nhất của  H  bằng </w:t>
            </w:r>
            <w:r w:rsidRPr="004A34C8">
              <w:rPr>
                <w:position w:val="-4"/>
                <w:lang w:val="fr-FR"/>
              </w:rPr>
              <w:object w:dxaOrig="200" w:dyaOrig="260" w14:anchorId="23000872">
                <v:shape id="_x0000_i1096" type="#_x0000_t75" style="width:9.75pt;height:12.75pt" o:ole="">
                  <v:imagedata r:id="rId149" o:title=""/>
                </v:shape>
                <o:OLEObject Type="Embed" ProgID="Equation.DSMT4" ShapeID="_x0000_i1096" DrawAspect="Content" ObjectID="_1751871114" r:id="rId150"/>
              </w:object>
            </w:r>
            <w:r w:rsidRPr="004A34C8">
              <w:rPr>
                <w:lang w:val="vi-VN"/>
              </w:rPr>
              <w:t>.</w:t>
            </w:r>
          </w:p>
        </w:tc>
        <w:tc>
          <w:tcPr>
            <w:tcW w:w="998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74680FD3" w14:textId="77777777" w:rsidR="00B310BA" w:rsidRPr="00C36F1D" w:rsidRDefault="00B310BA" w:rsidP="004A0B99">
            <w:pPr>
              <w:jc w:val="center"/>
            </w:pPr>
            <w:r w:rsidRPr="00C36F1D">
              <w:t>0,25</w:t>
            </w:r>
          </w:p>
        </w:tc>
      </w:tr>
    </w:tbl>
    <w:p w14:paraId="04BA6395" w14:textId="77777777" w:rsidR="00B310BA" w:rsidRPr="004A34C8" w:rsidRDefault="00B310BA" w:rsidP="00B310BA">
      <w:pPr>
        <w:jc w:val="both"/>
        <w:rPr>
          <w:sz w:val="8"/>
        </w:rPr>
      </w:pPr>
    </w:p>
    <w:p w14:paraId="7D8AF3BD" w14:textId="77777777" w:rsidR="00B310BA" w:rsidRPr="004C4A68" w:rsidRDefault="00B310BA" w:rsidP="00B310BA">
      <w:pPr>
        <w:pStyle w:val="ListParagraph"/>
        <w:numPr>
          <w:ilvl w:val="0"/>
          <w:numId w:val="2"/>
        </w:numPr>
        <w:jc w:val="both"/>
      </w:pPr>
      <w:r w:rsidRPr="004C4A68">
        <w:rPr>
          <w:b/>
        </w:rPr>
        <w:t>Lưu ý:</w:t>
      </w:r>
      <w:r w:rsidRPr="004C4A68">
        <w:t xml:space="preserve">  </w:t>
      </w:r>
      <w:r w:rsidRPr="004C4A68">
        <w:rPr>
          <w:i/>
        </w:rPr>
        <w:t>Nếu thí sinh làm bài không theo cách nêu trong đáp án nhưng đúng thì vẫn cho đủ số điểm từng phần như hướng dẫn quy định.</w:t>
      </w:r>
    </w:p>
    <w:p w14:paraId="56B584BB" w14:textId="77777777" w:rsidR="00B310BA" w:rsidRPr="00980E10" w:rsidRDefault="00B310BA" w:rsidP="00B310BA">
      <w:pPr>
        <w:jc w:val="both"/>
      </w:pPr>
    </w:p>
    <w:p w14:paraId="0CB1E981" w14:textId="77777777" w:rsidR="00B310BA" w:rsidRPr="0093132B" w:rsidRDefault="00B310BA" w:rsidP="00B310BA">
      <w:pPr>
        <w:spacing w:before="60" w:after="60"/>
        <w:rPr>
          <w:i/>
          <w:sz w:val="26"/>
          <w:szCs w:val="26"/>
        </w:rPr>
      </w:pPr>
    </w:p>
    <w:p w14:paraId="56ABC907" w14:textId="77777777" w:rsidR="00B310BA" w:rsidRPr="009A0145" w:rsidRDefault="00B310BA" w:rsidP="001227DB">
      <w:pPr>
        <w:tabs>
          <w:tab w:val="left" w:pos="454"/>
        </w:tabs>
        <w:jc w:val="center"/>
        <w:rPr>
          <w:color w:val="000000"/>
          <w:sz w:val="18"/>
          <w:szCs w:val="18"/>
        </w:rPr>
      </w:pPr>
    </w:p>
    <w:sectPr w:rsidR="00B310BA" w:rsidRPr="009A0145" w:rsidSect="005D66CB">
      <w:headerReference w:type="default" r:id="rId151"/>
      <w:footerReference w:type="default" r:id="rId152"/>
      <w:pgSz w:w="11907" w:h="16840" w:code="9"/>
      <w:pgMar w:top="1134" w:right="837" w:bottom="1134" w:left="1304" w:header="45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C46583" w14:textId="77777777" w:rsidR="00D51B24" w:rsidRDefault="00D51B24" w:rsidP="00A17676">
      <w:r>
        <w:separator/>
      </w:r>
    </w:p>
  </w:endnote>
  <w:endnote w:type="continuationSeparator" w:id="0">
    <w:p w14:paraId="327483AF" w14:textId="77777777" w:rsidR="00D51B24" w:rsidRDefault="00D51B24" w:rsidP="00A176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4D2D8B" w14:textId="5234B6D8" w:rsidR="00863CA0" w:rsidRDefault="00863CA0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D51B24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7B65DC9E" w14:textId="6AB3B18D" w:rsidR="00317F49" w:rsidRPr="00317F49" w:rsidRDefault="00317F49" w:rsidP="00317F4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290AB48" w14:textId="77777777" w:rsidR="00D51B24" w:rsidRDefault="00D51B24" w:rsidP="00A17676">
      <w:r>
        <w:separator/>
      </w:r>
    </w:p>
  </w:footnote>
  <w:footnote w:type="continuationSeparator" w:id="0">
    <w:p w14:paraId="40682D6A" w14:textId="77777777" w:rsidR="00D51B24" w:rsidRDefault="00D51B24" w:rsidP="00A176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583E6F" w14:textId="2945B141" w:rsidR="00A17676" w:rsidRDefault="00863CA0" w:rsidP="00317F49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1ADC548" wp14:editId="32763D9D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B16C8BC" w14:textId="308CD082" w:rsidR="00863CA0" w:rsidRDefault="00863CA0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1ADC548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0B16C8BC" w14:textId="308CD082" w:rsidR="00863CA0" w:rsidRDefault="00863CA0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D267D95" wp14:editId="48ACBD42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48974961" w14:textId="0A9A6AE3" w:rsidR="00863CA0" w:rsidRDefault="00863CA0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51B24" w:rsidRPr="00D51B24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D267D95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48974961" w14:textId="0A9A6AE3" w:rsidR="00863CA0" w:rsidRDefault="00863CA0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51B24" w:rsidRPr="00D51B24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A170C20"/>
    <w:multiLevelType w:val="hybridMultilevel"/>
    <w:tmpl w:val="EED4C604"/>
    <w:lvl w:ilvl="0" w:tplc="F9C0EB84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56B52761"/>
    <w:multiLevelType w:val="hybridMultilevel"/>
    <w:tmpl w:val="52F62254"/>
    <w:lvl w:ilvl="0" w:tplc="D89EE0A2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0771"/>
    <w:rsid w:val="000006EB"/>
    <w:rsid w:val="00014BA0"/>
    <w:rsid w:val="0001594D"/>
    <w:rsid w:val="000204EF"/>
    <w:rsid w:val="00021ABE"/>
    <w:rsid w:val="00026833"/>
    <w:rsid w:val="00036612"/>
    <w:rsid w:val="0004441A"/>
    <w:rsid w:val="00045D8E"/>
    <w:rsid w:val="000503DF"/>
    <w:rsid w:val="00053575"/>
    <w:rsid w:val="0005487F"/>
    <w:rsid w:val="00063AC0"/>
    <w:rsid w:val="00071CC6"/>
    <w:rsid w:val="000778A9"/>
    <w:rsid w:val="00083301"/>
    <w:rsid w:val="000847EC"/>
    <w:rsid w:val="00084D8B"/>
    <w:rsid w:val="0008630F"/>
    <w:rsid w:val="00086A7D"/>
    <w:rsid w:val="0009398D"/>
    <w:rsid w:val="00095B9B"/>
    <w:rsid w:val="00096B19"/>
    <w:rsid w:val="00097274"/>
    <w:rsid w:val="000A039A"/>
    <w:rsid w:val="000A0D18"/>
    <w:rsid w:val="000A6507"/>
    <w:rsid w:val="000A7D34"/>
    <w:rsid w:val="000B36D1"/>
    <w:rsid w:val="000C439B"/>
    <w:rsid w:val="000D0117"/>
    <w:rsid w:val="000D1AFF"/>
    <w:rsid w:val="000E576E"/>
    <w:rsid w:val="000F0AFF"/>
    <w:rsid w:val="000F2A31"/>
    <w:rsid w:val="001028DC"/>
    <w:rsid w:val="00110A52"/>
    <w:rsid w:val="00111122"/>
    <w:rsid w:val="00112C9C"/>
    <w:rsid w:val="00113FA5"/>
    <w:rsid w:val="0011560A"/>
    <w:rsid w:val="00121CC0"/>
    <w:rsid w:val="001227DB"/>
    <w:rsid w:val="00122821"/>
    <w:rsid w:val="00122F8A"/>
    <w:rsid w:val="0012411C"/>
    <w:rsid w:val="00130AEA"/>
    <w:rsid w:val="001431B3"/>
    <w:rsid w:val="001453FB"/>
    <w:rsid w:val="00157215"/>
    <w:rsid w:val="001668B9"/>
    <w:rsid w:val="0017155D"/>
    <w:rsid w:val="001719E3"/>
    <w:rsid w:val="001809D4"/>
    <w:rsid w:val="00183BF9"/>
    <w:rsid w:val="001941AF"/>
    <w:rsid w:val="001965B7"/>
    <w:rsid w:val="001A4CAE"/>
    <w:rsid w:val="001A6B7D"/>
    <w:rsid w:val="001B018F"/>
    <w:rsid w:val="001B15A2"/>
    <w:rsid w:val="001B2FB1"/>
    <w:rsid w:val="001B3B1A"/>
    <w:rsid w:val="001B5CAC"/>
    <w:rsid w:val="001D2A20"/>
    <w:rsid w:val="001D505F"/>
    <w:rsid w:val="001E1237"/>
    <w:rsid w:val="001E12D0"/>
    <w:rsid w:val="001E2DDC"/>
    <w:rsid w:val="001E3A93"/>
    <w:rsid w:val="001E458C"/>
    <w:rsid w:val="001E5393"/>
    <w:rsid w:val="001E794F"/>
    <w:rsid w:val="001F54E0"/>
    <w:rsid w:val="001F563C"/>
    <w:rsid w:val="00200F11"/>
    <w:rsid w:val="00202E33"/>
    <w:rsid w:val="00206ACA"/>
    <w:rsid w:val="00211531"/>
    <w:rsid w:val="00212D95"/>
    <w:rsid w:val="00212E66"/>
    <w:rsid w:val="00222B6F"/>
    <w:rsid w:val="00223887"/>
    <w:rsid w:val="00225262"/>
    <w:rsid w:val="00225A7A"/>
    <w:rsid w:val="002319A3"/>
    <w:rsid w:val="00233873"/>
    <w:rsid w:val="00235904"/>
    <w:rsid w:val="00236454"/>
    <w:rsid w:val="002464CA"/>
    <w:rsid w:val="00260570"/>
    <w:rsid w:val="002629E5"/>
    <w:rsid w:val="00262D5F"/>
    <w:rsid w:val="00263FEB"/>
    <w:rsid w:val="0026634B"/>
    <w:rsid w:val="00287546"/>
    <w:rsid w:val="00287FA0"/>
    <w:rsid w:val="00297C92"/>
    <w:rsid w:val="002A036D"/>
    <w:rsid w:val="002A1FA0"/>
    <w:rsid w:val="002A3D7C"/>
    <w:rsid w:val="002A6D4B"/>
    <w:rsid w:val="002B15AB"/>
    <w:rsid w:val="002B1F41"/>
    <w:rsid w:val="002B32E8"/>
    <w:rsid w:val="002C32C8"/>
    <w:rsid w:val="002C3E91"/>
    <w:rsid w:val="002D5FDB"/>
    <w:rsid w:val="002E1D3A"/>
    <w:rsid w:val="002F2E2A"/>
    <w:rsid w:val="002F3151"/>
    <w:rsid w:val="002F77CD"/>
    <w:rsid w:val="003028E4"/>
    <w:rsid w:val="00306728"/>
    <w:rsid w:val="00310A2A"/>
    <w:rsid w:val="00311667"/>
    <w:rsid w:val="003149F7"/>
    <w:rsid w:val="00317F49"/>
    <w:rsid w:val="00320135"/>
    <w:rsid w:val="0033490E"/>
    <w:rsid w:val="00334A09"/>
    <w:rsid w:val="00343CB7"/>
    <w:rsid w:val="00347325"/>
    <w:rsid w:val="00350E68"/>
    <w:rsid w:val="00350FC2"/>
    <w:rsid w:val="003569E5"/>
    <w:rsid w:val="00363386"/>
    <w:rsid w:val="00364A98"/>
    <w:rsid w:val="00381A44"/>
    <w:rsid w:val="00386824"/>
    <w:rsid w:val="0039691A"/>
    <w:rsid w:val="003A76EC"/>
    <w:rsid w:val="003B45D5"/>
    <w:rsid w:val="003B5156"/>
    <w:rsid w:val="003C6640"/>
    <w:rsid w:val="003D1153"/>
    <w:rsid w:val="003D1A7A"/>
    <w:rsid w:val="003D279F"/>
    <w:rsid w:val="003D5F1F"/>
    <w:rsid w:val="003E0C48"/>
    <w:rsid w:val="003E41E2"/>
    <w:rsid w:val="003E55E9"/>
    <w:rsid w:val="003E7061"/>
    <w:rsid w:val="003E750A"/>
    <w:rsid w:val="003F17FA"/>
    <w:rsid w:val="00415868"/>
    <w:rsid w:val="0041758B"/>
    <w:rsid w:val="004178A9"/>
    <w:rsid w:val="00424DF2"/>
    <w:rsid w:val="0042525D"/>
    <w:rsid w:val="00435735"/>
    <w:rsid w:val="00435EF7"/>
    <w:rsid w:val="004412AC"/>
    <w:rsid w:val="0044562A"/>
    <w:rsid w:val="004510AE"/>
    <w:rsid w:val="00451F1C"/>
    <w:rsid w:val="0045276D"/>
    <w:rsid w:val="00454086"/>
    <w:rsid w:val="00456C1C"/>
    <w:rsid w:val="004571CA"/>
    <w:rsid w:val="00464C49"/>
    <w:rsid w:val="00474E2A"/>
    <w:rsid w:val="00476C1D"/>
    <w:rsid w:val="00482C04"/>
    <w:rsid w:val="00485B52"/>
    <w:rsid w:val="00485F62"/>
    <w:rsid w:val="004868C3"/>
    <w:rsid w:val="00493A63"/>
    <w:rsid w:val="00496F70"/>
    <w:rsid w:val="004979AC"/>
    <w:rsid w:val="004A18BA"/>
    <w:rsid w:val="004A1969"/>
    <w:rsid w:val="004A1C4B"/>
    <w:rsid w:val="004A2B08"/>
    <w:rsid w:val="004A6EAF"/>
    <w:rsid w:val="004B0ACA"/>
    <w:rsid w:val="004C2577"/>
    <w:rsid w:val="004C6B72"/>
    <w:rsid w:val="004D250D"/>
    <w:rsid w:val="004D254A"/>
    <w:rsid w:val="004D2694"/>
    <w:rsid w:val="004D725A"/>
    <w:rsid w:val="004D7CBC"/>
    <w:rsid w:val="004E08C0"/>
    <w:rsid w:val="004F76E2"/>
    <w:rsid w:val="00504659"/>
    <w:rsid w:val="00511829"/>
    <w:rsid w:val="00513A74"/>
    <w:rsid w:val="00515D05"/>
    <w:rsid w:val="005229C5"/>
    <w:rsid w:val="00530594"/>
    <w:rsid w:val="0053338B"/>
    <w:rsid w:val="00542135"/>
    <w:rsid w:val="00544C65"/>
    <w:rsid w:val="00554325"/>
    <w:rsid w:val="005619BE"/>
    <w:rsid w:val="0056705D"/>
    <w:rsid w:val="00571344"/>
    <w:rsid w:val="00571CD7"/>
    <w:rsid w:val="00575E61"/>
    <w:rsid w:val="0058133F"/>
    <w:rsid w:val="00582ECF"/>
    <w:rsid w:val="005926E2"/>
    <w:rsid w:val="005A02D2"/>
    <w:rsid w:val="005A14F8"/>
    <w:rsid w:val="005A1FD2"/>
    <w:rsid w:val="005C2E2A"/>
    <w:rsid w:val="005C4DEB"/>
    <w:rsid w:val="005D66CB"/>
    <w:rsid w:val="005E2A25"/>
    <w:rsid w:val="005F416D"/>
    <w:rsid w:val="005F59FF"/>
    <w:rsid w:val="005F69ED"/>
    <w:rsid w:val="00600A3B"/>
    <w:rsid w:val="00602D73"/>
    <w:rsid w:val="00611D96"/>
    <w:rsid w:val="00615060"/>
    <w:rsid w:val="00621B06"/>
    <w:rsid w:val="006255D3"/>
    <w:rsid w:val="00631C87"/>
    <w:rsid w:val="0063465C"/>
    <w:rsid w:val="006379FC"/>
    <w:rsid w:val="00640F22"/>
    <w:rsid w:val="006411CC"/>
    <w:rsid w:val="00644352"/>
    <w:rsid w:val="00644BAF"/>
    <w:rsid w:val="00647D87"/>
    <w:rsid w:val="00661299"/>
    <w:rsid w:val="00663FF3"/>
    <w:rsid w:val="00664C21"/>
    <w:rsid w:val="00667E7F"/>
    <w:rsid w:val="006701DB"/>
    <w:rsid w:val="00673983"/>
    <w:rsid w:val="00675CE6"/>
    <w:rsid w:val="0067645A"/>
    <w:rsid w:val="00677E06"/>
    <w:rsid w:val="0068710B"/>
    <w:rsid w:val="006932C1"/>
    <w:rsid w:val="0069572C"/>
    <w:rsid w:val="006A00C5"/>
    <w:rsid w:val="006A420F"/>
    <w:rsid w:val="006A6208"/>
    <w:rsid w:val="006B06C5"/>
    <w:rsid w:val="006B3EF8"/>
    <w:rsid w:val="006C5658"/>
    <w:rsid w:val="006D1478"/>
    <w:rsid w:val="006E40AB"/>
    <w:rsid w:val="006F1018"/>
    <w:rsid w:val="006F3693"/>
    <w:rsid w:val="00703678"/>
    <w:rsid w:val="00707730"/>
    <w:rsid w:val="0072244B"/>
    <w:rsid w:val="00730C11"/>
    <w:rsid w:val="00733032"/>
    <w:rsid w:val="00737475"/>
    <w:rsid w:val="0074117F"/>
    <w:rsid w:val="00745994"/>
    <w:rsid w:val="00756BCC"/>
    <w:rsid w:val="0076174E"/>
    <w:rsid w:val="007622D9"/>
    <w:rsid w:val="00764F09"/>
    <w:rsid w:val="00773765"/>
    <w:rsid w:val="0077779B"/>
    <w:rsid w:val="00783685"/>
    <w:rsid w:val="00783D12"/>
    <w:rsid w:val="00791C4F"/>
    <w:rsid w:val="00793402"/>
    <w:rsid w:val="0079545D"/>
    <w:rsid w:val="007959AA"/>
    <w:rsid w:val="007A488A"/>
    <w:rsid w:val="007A759B"/>
    <w:rsid w:val="007A7A4F"/>
    <w:rsid w:val="007B16F8"/>
    <w:rsid w:val="007B21E2"/>
    <w:rsid w:val="007B4234"/>
    <w:rsid w:val="007B45D3"/>
    <w:rsid w:val="007B64DF"/>
    <w:rsid w:val="007C2327"/>
    <w:rsid w:val="007C2354"/>
    <w:rsid w:val="007C2A66"/>
    <w:rsid w:val="007C46EA"/>
    <w:rsid w:val="007C7622"/>
    <w:rsid w:val="007D013D"/>
    <w:rsid w:val="007D3A7C"/>
    <w:rsid w:val="007D3DC8"/>
    <w:rsid w:val="007E1869"/>
    <w:rsid w:val="007E1D96"/>
    <w:rsid w:val="007E4A53"/>
    <w:rsid w:val="00802FFA"/>
    <w:rsid w:val="00807DD4"/>
    <w:rsid w:val="00813EE0"/>
    <w:rsid w:val="00816B4A"/>
    <w:rsid w:val="008221D8"/>
    <w:rsid w:val="00823216"/>
    <w:rsid w:val="0083763C"/>
    <w:rsid w:val="00840664"/>
    <w:rsid w:val="0084750C"/>
    <w:rsid w:val="0084758F"/>
    <w:rsid w:val="008507F8"/>
    <w:rsid w:val="00851B96"/>
    <w:rsid w:val="00856743"/>
    <w:rsid w:val="00857A73"/>
    <w:rsid w:val="008612D4"/>
    <w:rsid w:val="00863CA0"/>
    <w:rsid w:val="008733F4"/>
    <w:rsid w:val="00875F10"/>
    <w:rsid w:val="008763E5"/>
    <w:rsid w:val="008771FB"/>
    <w:rsid w:val="00883AEE"/>
    <w:rsid w:val="00884226"/>
    <w:rsid w:val="0088742D"/>
    <w:rsid w:val="00895758"/>
    <w:rsid w:val="008A147A"/>
    <w:rsid w:val="008C5F0B"/>
    <w:rsid w:val="008D01D6"/>
    <w:rsid w:val="008D1871"/>
    <w:rsid w:val="008D3C16"/>
    <w:rsid w:val="008D4055"/>
    <w:rsid w:val="008D4CC2"/>
    <w:rsid w:val="008E0D14"/>
    <w:rsid w:val="008E375B"/>
    <w:rsid w:val="008E482C"/>
    <w:rsid w:val="008E5DD4"/>
    <w:rsid w:val="008F0A43"/>
    <w:rsid w:val="00912217"/>
    <w:rsid w:val="00914525"/>
    <w:rsid w:val="009203FC"/>
    <w:rsid w:val="00922334"/>
    <w:rsid w:val="00924B27"/>
    <w:rsid w:val="009262E3"/>
    <w:rsid w:val="00927A68"/>
    <w:rsid w:val="009353C7"/>
    <w:rsid w:val="0093601B"/>
    <w:rsid w:val="00942A8D"/>
    <w:rsid w:val="00942BD9"/>
    <w:rsid w:val="00950B0F"/>
    <w:rsid w:val="00951C3A"/>
    <w:rsid w:val="009621B8"/>
    <w:rsid w:val="009745AC"/>
    <w:rsid w:val="00981F08"/>
    <w:rsid w:val="009831BA"/>
    <w:rsid w:val="009858DC"/>
    <w:rsid w:val="009A0145"/>
    <w:rsid w:val="009A1A3E"/>
    <w:rsid w:val="009A44C0"/>
    <w:rsid w:val="009A5B02"/>
    <w:rsid w:val="009B3300"/>
    <w:rsid w:val="009B52B5"/>
    <w:rsid w:val="009B72BB"/>
    <w:rsid w:val="009C67D6"/>
    <w:rsid w:val="009C733F"/>
    <w:rsid w:val="009D5AA3"/>
    <w:rsid w:val="009E1BBB"/>
    <w:rsid w:val="009F43F4"/>
    <w:rsid w:val="009F722E"/>
    <w:rsid w:val="00A02E8D"/>
    <w:rsid w:val="00A17676"/>
    <w:rsid w:val="00A17AB3"/>
    <w:rsid w:val="00A21648"/>
    <w:rsid w:val="00A3014B"/>
    <w:rsid w:val="00A44769"/>
    <w:rsid w:val="00A463E6"/>
    <w:rsid w:val="00A501E1"/>
    <w:rsid w:val="00A57DD4"/>
    <w:rsid w:val="00A61F77"/>
    <w:rsid w:val="00A65A15"/>
    <w:rsid w:val="00A73CD8"/>
    <w:rsid w:val="00A80646"/>
    <w:rsid w:val="00A810C7"/>
    <w:rsid w:val="00A87165"/>
    <w:rsid w:val="00A90A06"/>
    <w:rsid w:val="00A9312C"/>
    <w:rsid w:val="00A931D2"/>
    <w:rsid w:val="00A93352"/>
    <w:rsid w:val="00A941C5"/>
    <w:rsid w:val="00A96047"/>
    <w:rsid w:val="00A96783"/>
    <w:rsid w:val="00AA4D47"/>
    <w:rsid w:val="00AA7128"/>
    <w:rsid w:val="00AB03A7"/>
    <w:rsid w:val="00AB0BFD"/>
    <w:rsid w:val="00AB41C7"/>
    <w:rsid w:val="00AB450B"/>
    <w:rsid w:val="00AB4A21"/>
    <w:rsid w:val="00AB4EE2"/>
    <w:rsid w:val="00AB7A4F"/>
    <w:rsid w:val="00AC418A"/>
    <w:rsid w:val="00AC75E6"/>
    <w:rsid w:val="00AD1D7D"/>
    <w:rsid w:val="00AD296A"/>
    <w:rsid w:val="00AE2970"/>
    <w:rsid w:val="00AE6620"/>
    <w:rsid w:val="00AE7EF1"/>
    <w:rsid w:val="00AF3CD8"/>
    <w:rsid w:val="00AF779D"/>
    <w:rsid w:val="00B01EF7"/>
    <w:rsid w:val="00B05B3D"/>
    <w:rsid w:val="00B26015"/>
    <w:rsid w:val="00B310BA"/>
    <w:rsid w:val="00B3433A"/>
    <w:rsid w:val="00B34D17"/>
    <w:rsid w:val="00B47253"/>
    <w:rsid w:val="00B56A55"/>
    <w:rsid w:val="00B6185D"/>
    <w:rsid w:val="00B633B2"/>
    <w:rsid w:val="00B677E3"/>
    <w:rsid w:val="00B73D99"/>
    <w:rsid w:val="00B760BB"/>
    <w:rsid w:val="00B764D9"/>
    <w:rsid w:val="00B77DBA"/>
    <w:rsid w:val="00B83CBA"/>
    <w:rsid w:val="00BA6EB8"/>
    <w:rsid w:val="00BB0BA9"/>
    <w:rsid w:val="00BB5656"/>
    <w:rsid w:val="00BB6781"/>
    <w:rsid w:val="00BB75AE"/>
    <w:rsid w:val="00BC0424"/>
    <w:rsid w:val="00BD58A8"/>
    <w:rsid w:val="00BD7030"/>
    <w:rsid w:val="00BE32D2"/>
    <w:rsid w:val="00BF1AA5"/>
    <w:rsid w:val="00BF2475"/>
    <w:rsid w:val="00BF33A3"/>
    <w:rsid w:val="00C00ABA"/>
    <w:rsid w:val="00C03563"/>
    <w:rsid w:val="00C06D54"/>
    <w:rsid w:val="00C07039"/>
    <w:rsid w:val="00C07404"/>
    <w:rsid w:val="00C10190"/>
    <w:rsid w:val="00C20CB3"/>
    <w:rsid w:val="00C24187"/>
    <w:rsid w:val="00C310BF"/>
    <w:rsid w:val="00C350F8"/>
    <w:rsid w:val="00C405B6"/>
    <w:rsid w:val="00C40F81"/>
    <w:rsid w:val="00C41772"/>
    <w:rsid w:val="00C42D8B"/>
    <w:rsid w:val="00C519B0"/>
    <w:rsid w:val="00C543FC"/>
    <w:rsid w:val="00C55E1F"/>
    <w:rsid w:val="00C560AD"/>
    <w:rsid w:val="00C61F63"/>
    <w:rsid w:val="00C651BF"/>
    <w:rsid w:val="00C702D6"/>
    <w:rsid w:val="00C73EEE"/>
    <w:rsid w:val="00C7522C"/>
    <w:rsid w:val="00C7590C"/>
    <w:rsid w:val="00C86548"/>
    <w:rsid w:val="00C952FC"/>
    <w:rsid w:val="00CB66AD"/>
    <w:rsid w:val="00CC002D"/>
    <w:rsid w:val="00CD64BA"/>
    <w:rsid w:val="00CE4D24"/>
    <w:rsid w:val="00CE7087"/>
    <w:rsid w:val="00CF27B6"/>
    <w:rsid w:val="00CF569C"/>
    <w:rsid w:val="00D023F3"/>
    <w:rsid w:val="00D04156"/>
    <w:rsid w:val="00D11ED7"/>
    <w:rsid w:val="00D12F96"/>
    <w:rsid w:val="00D1398C"/>
    <w:rsid w:val="00D16815"/>
    <w:rsid w:val="00D1694A"/>
    <w:rsid w:val="00D21397"/>
    <w:rsid w:val="00D329F9"/>
    <w:rsid w:val="00D33CAF"/>
    <w:rsid w:val="00D51B24"/>
    <w:rsid w:val="00D52DB0"/>
    <w:rsid w:val="00D57356"/>
    <w:rsid w:val="00D57F47"/>
    <w:rsid w:val="00D60726"/>
    <w:rsid w:val="00D60E87"/>
    <w:rsid w:val="00D61AF2"/>
    <w:rsid w:val="00D61B83"/>
    <w:rsid w:val="00D629B9"/>
    <w:rsid w:val="00D66B36"/>
    <w:rsid w:val="00D72143"/>
    <w:rsid w:val="00D723AB"/>
    <w:rsid w:val="00D93473"/>
    <w:rsid w:val="00D93F08"/>
    <w:rsid w:val="00D9546D"/>
    <w:rsid w:val="00DA0274"/>
    <w:rsid w:val="00DB36BD"/>
    <w:rsid w:val="00DC0771"/>
    <w:rsid w:val="00DC4C08"/>
    <w:rsid w:val="00DC5BD9"/>
    <w:rsid w:val="00DC6596"/>
    <w:rsid w:val="00DD5F44"/>
    <w:rsid w:val="00DE469B"/>
    <w:rsid w:val="00DF4DFB"/>
    <w:rsid w:val="00E02616"/>
    <w:rsid w:val="00E10F5E"/>
    <w:rsid w:val="00E213C7"/>
    <w:rsid w:val="00E32D51"/>
    <w:rsid w:val="00E338DE"/>
    <w:rsid w:val="00E33DF7"/>
    <w:rsid w:val="00E37047"/>
    <w:rsid w:val="00E4033A"/>
    <w:rsid w:val="00E4290B"/>
    <w:rsid w:val="00E467AA"/>
    <w:rsid w:val="00E5040B"/>
    <w:rsid w:val="00E541D0"/>
    <w:rsid w:val="00E611D2"/>
    <w:rsid w:val="00E61D0B"/>
    <w:rsid w:val="00E639FB"/>
    <w:rsid w:val="00E64931"/>
    <w:rsid w:val="00E64FE7"/>
    <w:rsid w:val="00E66B34"/>
    <w:rsid w:val="00E8424F"/>
    <w:rsid w:val="00E86F67"/>
    <w:rsid w:val="00E93429"/>
    <w:rsid w:val="00E96D47"/>
    <w:rsid w:val="00EA0237"/>
    <w:rsid w:val="00EA0D22"/>
    <w:rsid w:val="00EA4619"/>
    <w:rsid w:val="00EB252B"/>
    <w:rsid w:val="00EB52B2"/>
    <w:rsid w:val="00EB6EFA"/>
    <w:rsid w:val="00EB7903"/>
    <w:rsid w:val="00EC5076"/>
    <w:rsid w:val="00ED3615"/>
    <w:rsid w:val="00ED4403"/>
    <w:rsid w:val="00ED664D"/>
    <w:rsid w:val="00EE2B12"/>
    <w:rsid w:val="00EE7035"/>
    <w:rsid w:val="00EF26F6"/>
    <w:rsid w:val="00EF75C8"/>
    <w:rsid w:val="00F0329D"/>
    <w:rsid w:val="00F05483"/>
    <w:rsid w:val="00F1396F"/>
    <w:rsid w:val="00F170CB"/>
    <w:rsid w:val="00F32A47"/>
    <w:rsid w:val="00F443DA"/>
    <w:rsid w:val="00F62A1E"/>
    <w:rsid w:val="00F63E5D"/>
    <w:rsid w:val="00F7308B"/>
    <w:rsid w:val="00F8003F"/>
    <w:rsid w:val="00F80E62"/>
    <w:rsid w:val="00F9216A"/>
    <w:rsid w:val="00F93ADD"/>
    <w:rsid w:val="00FA5B40"/>
    <w:rsid w:val="00FA7B2A"/>
    <w:rsid w:val="00FB054D"/>
    <w:rsid w:val="00FB09C6"/>
    <w:rsid w:val="00FB5E02"/>
    <w:rsid w:val="00FB75A4"/>
    <w:rsid w:val="00FC267F"/>
    <w:rsid w:val="00FD2E1A"/>
    <w:rsid w:val="00FD59F5"/>
    <w:rsid w:val="00FF1BB1"/>
    <w:rsid w:val="00FF624B"/>
    <w:rsid w:val="00FF757E"/>
    <w:rsid w:val="00FF7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3D338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077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3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3C1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443D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1767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1767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1767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1767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png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62</Words>
  <Characters>5486</Characters>
  <Application>Microsoft Office Word</Application>
  <DocSecurity>0</DocSecurity>
  <Lines>45</Lines>
  <Paragraphs>12</Paragraphs>
  <ScaleCrop>false</ScaleCrop>
  <Manager/>
  <Company/>
  <LinksUpToDate>false</LinksUpToDate>
  <CharactersWithSpaces>6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8-22T01:54:00Z</dcterms:created>
  <dcterms:modified xsi:type="dcterms:W3CDTF">2023-07-26T03:03:00Z</dcterms:modified>
</cp:coreProperties>
</file>